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A5A9F5" w14:textId="4C39D70C" w:rsidR="00C8636B" w:rsidRPr="008B5B31" w:rsidRDefault="00631C9C" w:rsidP="008B5B31">
      <w:pPr>
        <w:pStyle w:val="af0"/>
        <w:rPr>
          <w:b w:val="0"/>
        </w:rPr>
      </w:pPr>
      <w:r w:rsidRPr="008B5B31">
        <w:rPr>
          <w:rFonts w:hint="eastAsia"/>
          <w:b w:val="0"/>
        </w:rPr>
        <w:t>基于不完整语义信息的三维人体重建</w:t>
      </w:r>
    </w:p>
    <w:p w14:paraId="0EE40220" w14:textId="2EDDB4FA" w:rsidR="009370B6" w:rsidRDefault="009370B6" w:rsidP="004E1C03">
      <w:pPr>
        <w:jc w:val="left"/>
        <w:rPr>
          <w:rFonts w:ascii="黑体" w:eastAsia="黑体" w:hAnsi="黑体"/>
          <w:sz w:val="18"/>
          <w:szCs w:val="18"/>
        </w:rPr>
      </w:pPr>
    </w:p>
    <w:p w14:paraId="0F65E0F4" w14:textId="6D7DD1BC" w:rsidR="00F61F12" w:rsidRPr="008F0E6B" w:rsidRDefault="00631C9C" w:rsidP="004E1C03">
      <w:pPr>
        <w:jc w:val="left"/>
        <w:rPr>
          <w:rFonts w:ascii="楷体_GB2312" w:eastAsia="楷体_GB2312" w:hAnsi="楷体"/>
          <w:sz w:val="18"/>
          <w:szCs w:val="18"/>
        </w:rPr>
      </w:pPr>
      <w:r w:rsidRPr="008B5B31">
        <w:rPr>
          <w:rFonts w:ascii="黑体" w:eastAsia="黑体" w:hAnsi="黑体" w:hint="eastAsia"/>
          <w:sz w:val="18"/>
          <w:szCs w:val="18"/>
        </w:rPr>
        <w:t>摘</w:t>
      </w:r>
      <w:r w:rsidR="008F0E6B">
        <w:rPr>
          <w:rFonts w:ascii="黑体" w:eastAsia="黑体" w:hAnsi="黑体" w:hint="eastAsia"/>
          <w:sz w:val="18"/>
          <w:szCs w:val="18"/>
        </w:rPr>
        <w:t xml:space="preserve"> </w:t>
      </w:r>
      <w:r w:rsidRPr="008B5B31">
        <w:rPr>
          <w:rFonts w:ascii="黑体" w:eastAsia="黑体" w:hAnsi="黑体" w:hint="eastAsia"/>
          <w:sz w:val="18"/>
          <w:szCs w:val="18"/>
        </w:rPr>
        <w:t>要</w:t>
      </w:r>
      <w:r w:rsidR="008B5B31">
        <w:rPr>
          <w:rFonts w:hint="eastAsia"/>
        </w:rPr>
        <w:t>:</w:t>
      </w:r>
      <w:r w:rsidR="008F0E6B">
        <w:t xml:space="preserve"> </w:t>
      </w:r>
      <w:r w:rsidR="0088588B" w:rsidRPr="008F0E6B">
        <w:rPr>
          <w:rFonts w:ascii="楷体_GB2312" w:eastAsia="楷体_GB2312" w:hAnsi="楷体" w:hint="eastAsia"/>
          <w:sz w:val="18"/>
          <w:szCs w:val="18"/>
        </w:rPr>
        <w:t>通过人体尺寸参数进行三维人体重建是在线购物，VR技术，游戏建模等领域的基础研究问题。现有的方法创建一个三维模型通常需要复杂的测量或者高精度的扫描仪。这些方法前者需要大量的精力投入而后者一般人又很难接触到高端的扫描仪。本文提出了一种基于不完整语义信息的三维重建方法。用户只需要提供有限个尺寸信息，避免了复杂的尺寸测量，就可以完成人体重建。</w:t>
      </w:r>
      <w:r w:rsidR="00832295" w:rsidRPr="008F0E6B">
        <w:rPr>
          <w:rFonts w:ascii="楷体_GB2312" w:eastAsia="楷体_GB2312" w:hAnsi="楷体" w:hint="eastAsia"/>
          <w:sz w:val="18"/>
          <w:szCs w:val="18"/>
        </w:rPr>
        <w:t>我们的算法大概可以分为3步，</w:t>
      </w:r>
      <w:r w:rsidR="00B83E79" w:rsidRPr="008F0E6B">
        <w:rPr>
          <w:rFonts w:ascii="楷体_GB2312" w:eastAsia="楷体_GB2312" w:hAnsi="楷体" w:hint="eastAsia"/>
          <w:sz w:val="18"/>
          <w:szCs w:val="18"/>
        </w:rPr>
        <w:t>首先我们将数据集的模型尺寸看做高维空间中的一个点。所有的这些点可以拟合出一个流形。</w:t>
      </w:r>
      <w:r w:rsidR="00F61F12" w:rsidRPr="008F0E6B">
        <w:rPr>
          <w:rFonts w:ascii="楷体_GB2312" w:eastAsia="楷体_GB2312" w:hAnsi="楷体" w:hint="eastAsia"/>
          <w:sz w:val="18"/>
          <w:szCs w:val="18"/>
        </w:rPr>
        <w:t>输入有限个尺寸就可以预测出剩余尺寸。其次通过机器学习的方法求出身材参数，通过身材参数重建模型，再对获得的近似解作为优化初值。最后为了能够生成更加精确的人体模型，应该满足用户测量到的尺寸与生成的人体模型上求出的尺寸是没有误差的。为了达到这一目的以上一步结果为优化问题初值，以尺寸为约束进行优化求解。</w:t>
      </w:r>
      <w:r w:rsidR="00C52EB9" w:rsidRPr="008F0E6B">
        <w:rPr>
          <w:rFonts w:ascii="楷体_GB2312" w:eastAsia="楷体_GB2312" w:hAnsi="楷体" w:hint="eastAsia"/>
          <w:sz w:val="18"/>
          <w:szCs w:val="18"/>
        </w:rPr>
        <w:t>通过大量实验表现，我们的方法能得到生成速度更快，误差更小的模型。</w:t>
      </w:r>
    </w:p>
    <w:p w14:paraId="0204417C" w14:textId="2F96E838" w:rsidR="00C52EB9" w:rsidRPr="00D21390" w:rsidRDefault="006606CB" w:rsidP="004E1C03">
      <w:pPr>
        <w:jc w:val="left"/>
        <w:rPr>
          <w:rFonts w:ascii="楷体_GB2312" w:eastAsia="楷体_GB2312" w:hAnsi="楷体"/>
          <w:sz w:val="18"/>
          <w:szCs w:val="18"/>
        </w:rPr>
      </w:pPr>
      <w:r w:rsidRPr="008F0E6B">
        <w:rPr>
          <w:rFonts w:ascii="黑体" w:eastAsia="黑体" w:hAnsi="黑体" w:hint="eastAsia"/>
          <w:sz w:val="18"/>
          <w:szCs w:val="18"/>
        </w:rPr>
        <w:t>关键词</w:t>
      </w:r>
      <w:r w:rsidR="008F0E6B">
        <w:rPr>
          <w:rFonts w:ascii="楷体_GB2312" w:eastAsia="楷体_GB2312" w:hAnsi="楷体" w:hint="eastAsia"/>
          <w:sz w:val="18"/>
          <w:szCs w:val="18"/>
        </w:rPr>
        <w:t>:</w:t>
      </w:r>
      <w:r w:rsidR="008F0E6B">
        <w:rPr>
          <w:rFonts w:ascii="楷体_GB2312" w:eastAsia="楷体_GB2312" w:hAnsi="楷体"/>
          <w:sz w:val="18"/>
          <w:szCs w:val="18"/>
        </w:rPr>
        <w:t xml:space="preserve"> </w:t>
      </w:r>
      <w:r w:rsidRPr="008F0E6B">
        <w:rPr>
          <w:rFonts w:ascii="楷体_GB2312" w:eastAsia="楷体_GB2312" w:hAnsi="楷体" w:hint="eastAsia"/>
          <w:sz w:val="18"/>
          <w:szCs w:val="18"/>
        </w:rPr>
        <w:t>人体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语义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三维重建</w:t>
      </w:r>
    </w:p>
    <w:p w14:paraId="145A5A3E" w14:textId="44931111" w:rsidR="00D21390" w:rsidRPr="00D21390" w:rsidRDefault="00D21390" w:rsidP="00D21390">
      <w:pPr>
        <w:spacing w:before="240" w:after="100"/>
        <w:jc w:val="left"/>
        <w:rPr>
          <w:b/>
          <w:sz w:val="21"/>
          <w:szCs w:val="21"/>
        </w:rPr>
      </w:pPr>
      <w:r w:rsidRPr="00D21390">
        <w:rPr>
          <w:b/>
          <w:sz w:val="21"/>
          <w:szCs w:val="21"/>
        </w:rPr>
        <w:t>Three-dimensional human reconstruction based on incomplete semantic information</w:t>
      </w:r>
    </w:p>
    <w:p w14:paraId="3EFA231D" w14:textId="13A1E5C2" w:rsidR="006606CB" w:rsidRPr="00D21390" w:rsidRDefault="006606CB" w:rsidP="00597893">
      <w:pPr>
        <w:spacing w:beforeLines="50" w:before="163" w:line="240" w:lineRule="exact"/>
        <w:rPr>
          <w:sz w:val="15"/>
          <w:szCs w:val="15"/>
        </w:rPr>
      </w:pPr>
      <w:r w:rsidRPr="00D21390">
        <w:rPr>
          <w:rFonts w:hint="eastAsia"/>
          <w:b/>
          <w:sz w:val="15"/>
          <w:szCs w:val="15"/>
        </w:rPr>
        <w:t>Abstract</w:t>
      </w:r>
      <w:r w:rsidR="00D21390">
        <w:rPr>
          <w:rFonts w:hint="eastAsia"/>
        </w:rPr>
        <w:t>:</w:t>
      </w:r>
      <w:r w:rsidR="00D21390">
        <w:t xml:space="preserve">  </w:t>
      </w:r>
      <w:r w:rsidR="000F5827" w:rsidRPr="00D21390">
        <w:rPr>
          <w:sz w:val="15"/>
          <w:szCs w:val="15"/>
        </w:rPr>
        <w:t xml:space="preserve">3D human reconstruction through human size parameters is a basic research problem in online shopping, VR technology, game modeling and other fields. Existing </w:t>
      </w:r>
      <w:r w:rsidR="000F5827" w:rsidRPr="00D21390">
        <w:rPr>
          <w:rFonts w:hint="eastAsia"/>
          <w:sz w:val="15"/>
          <w:szCs w:val="15"/>
        </w:rPr>
        <w:t>approaches</w:t>
      </w:r>
      <w:r w:rsidR="000F5827" w:rsidRPr="00D21390">
        <w:rPr>
          <w:sz w:val="15"/>
          <w:szCs w:val="15"/>
        </w:rPr>
        <w:t xml:space="preserve"> for creating a three-dimensional model usually require complex measurements or high-precision scanners. These methods involve heavy expense cost and the latter have little access to high-end scanners. this paper proposes a 3d reconstruction method based on incomplete semantic information. User only need to provide limited anthropometric information, avoid complex anthropometric measurement, can complete human body reconstruction. Our algorithm can be roughly divided into three steps. first we consider the model size of the dataset as a point in a high-dimensional space. All these points can fit a manifold. Input a finite size to predict the remaining size. Secondly, the figure parameters are obtained by machine learning method, and the model is reconstructed by figure parameters, and then the approximate solution obtained is taken as the initial value of optimization. Finally, in order to be able to generate more accurate mannequins, it should be satisfied that the user measured the size and generated mannequins on the size is no error. In order to achieve this goal, the above step result is the initial value of the optimization problem, and the size constraint is used to optimize the solution. Through a lot of experiments, our method can get the model with faster generation speed and less error.</w:t>
      </w:r>
    </w:p>
    <w:p w14:paraId="2EAE132D" w14:textId="5BF69B0D" w:rsidR="00365DB6" w:rsidRPr="00D21390" w:rsidRDefault="00365DB6" w:rsidP="00597893">
      <w:pPr>
        <w:spacing w:after="240"/>
        <w:ind w:left="309" w:hangingChars="205" w:hanging="309"/>
        <w:jc w:val="left"/>
        <w:rPr>
          <w:sz w:val="15"/>
          <w:szCs w:val="15"/>
        </w:rPr>
      </w:pPr>
      <w:r w:rsidRPr="00D21390">
        <w:rPr>
          <w:b/>
          <w:sz w:val="15"/>
          <w:szCs w:val="15"/>
        </w:rPr>
        <w:t>Key words</w:t>
      </w:r>
      <w:r w:rsidRPr="00D21390">
        <w:rPr>
          <w:sz w:val="15"/>
          <w:szCs w:val="15"/>
        </w:rPr>
        <w:t>:</w:t>
      </w:r>
      <w:r w:rsidR="00D21390">
        <w:rPr>
          <w:sz w:val="15"/>
          <w:szCs w:val="15"/>
        </w:rPr>
        <w:t xml:space="preserve"> </w:t>
      </w:r>
      <w:r w:rsidRPr="00D21390">
        <w:rPr>
          <w:sz w:val="15"/>
          <w:szCs w:val="15"/>
        </w:rPr>
        <w:t xml:space="preserve"> human reconstruction</w:t>
      </w:r>
      <w:r w:rsidR="00AB41E7">
        <w:rPr>
          <w:sz w:val="15"/>
          <w:szCs w:val="15"/>
        </w:rPr>
        <w:t>;</w:t>
      </w:r>
      <w:r w:rsidRPr="00D21390">
        <w:rPr>
          <w:sz w:val="15"/>
          <w:szCs w:val="15"/>
        </w:rPr>
        <w:t>semantic reconstruction</w:t>
      </w:r>
      <w:r w:rsidR="00AB41E7">
        <w:rPr>
          <w:sz w:val="15"/>
          <w:szCs w:val="15"/>
        </w:rPr>
        <w:t xml:space="preserve">; </w:t>
      </w:r>
      <w:r w:rsidRPr="00D21390">
        <w:rPr>
          <w:sz w:val="15"/>
          <w:szCs w:val="15"/>
        </w:rPr>
        <w:t>3D reconstruction</w:t>
      </w:r>
    </w:p>
    <w:p w14:paraId="0C416C84" w14:textId="44ECBE2C" w:rsidR="00DE02AE" w:rsidRDefault="00DE02AE" w:rsidP="004E1C03">
      <w:pPr>
        <w:jc w:val="left"/>
      </w:pPr>
    </w:p>
    <w:p w14:paraId="49487CFE" w14:textId="1E98F300" w:rsidR="00DE02AE" w:rsidRDefault="00DE02AE" w:rsidP="00B562F4">
      <w:pPr>
        <w:pStyle w:val="1"/>
      </w:pPr>
      <w:r>
        <w:rPr>
          <w:rFonts w:hint="eastAsia"/>
        </w:rPr>
        <w:t>引言</w:t>
      </w:r>
    </w:p>
    <w:p w14:paraId="1398CFCA" w14:textId="038BE4C4" w:rsidR="00825354" w:rsidRDefault="00D047DD" w:rsidP="006A01B5">
      <w:pPr>
        <w:pStyle w:val="af2"/>
        <w:ind w:firstLine="360"/>
      </w:pPr>
      <w:r w:rsidRPr="000279DD">
        <w:rPr>
          <w:rFonts w:hint="eastAsia"/>
          <w:i/>
        </w:rPr>
        <w:t>【</w:t>
      </w:r>
      <w:r w:rsidR="00267667" w:rsidRPr="000279DD">
        <w:rPr>
          <w:rFonts w:hint="eastAsia"/>
          <w:i/>
        </w:rPr>
        <w:t>一、</w:t>
      </w:r>
      <w:r w:rsidRPr="000279DD">
        <w:rPr>
          <w:rFonts w:hint="eastAsia"/>
          <w:i/>
        </w:rPr>
        <w:t>研究的理由目的背景】</w:t>
      </w:r>
      <w:r w:rsidR="00DE02AE" w:rsidRPr="00DE02AE">
        <w:rPr>
          <w:rFonts w:hint="eastAsia"/>
        </w:rPr>
        <w:t>无论是虚拟试衣</w:t>
      </w:r>
      <w:r w:rsidR="00D56A7C">
        <w:fldChar w:fldCharType="begin"/>
      </w:r>
      <w:r w:rsidR="00D56A7C">
        <w:instrText xml:space="preserve"> ADDIN ZOTERO_ITEM CSL_CITATION {"citationID":"J8XYl3CT","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D56A7C">
        <w:fldChar w:fldCharType="separate"/>
      </w:r>
      <w:r w:rsidR="00D56A7C" w:rsidRPr="00D56A7C">
        <w:rPr>
          <w:kern w:val="0"/>
          <w:vertAlign w:val="superscript"/>
        </w:rPr>
        <w:t>[1]</w:t>
      </w:r>
      <w:r w:rsidR="00D56A7C">
        <w:fldChar w:fldCharType="end"/>
      </w:r>
      <w:r w:rsidR="00DE02AE" w:rsidRPr="00DE02AE">
        <w:rPr>
          <w:rFonts w:hint="eastAsia"/>
        </w:rPr>
        <w:t>、</w:t>
      </w:r>
      <w:r w:rsidR="00BF3670">
        <w:rPr>
          <w:rFonts w:hint="eastAsia"/>
        </w:rPr>
        <w:t>医学研究</w:t>
      </w:r>
      <w:r w:rsidR="00BF3670">
        <w:fldChar w:fldCharType="begin"/>
      </w:r>
      <w:r w:rsidR="00BF3670">
        <w:instrText xml:space="preserve"> ADDIN ZOTERO_ITEM CSL_CITATION {"citationID":"irjV37CW","properties":{"formattedCitation":"\\super [2]\\nosupersub{}","plainCitation":"[2]","noteIndex":0},"citationItems":[{"id":514,"uris":["http://zotero.org/users/5584912/items/M4FXAZ7K"],"uri":["http://zotero.org/users/5584912/items/M4FXAZ7K"],"itemData":{"id":514,"type":"article-journal","abstract":"Background Patients with anorexia nervosa (AN) have a persistent distorted experience of the size of their body. Previously we found that the Rubber Hand Illusion improves hand size estimation in this group. Here we investigated whether a Full Body Illusion (FBI) affects body size estimation of body parts more emotionally salient than the hand. In the FBI, analogue to the RHI, participants experience ownership over an entire virtual body in VR after synchronous visuo-tactile stimulation of the actual and virtual body.\nMethods and Results We asked participants to estimate their body size (shoulders, abdomen, hips) before the FBI was induced, directly after induction and at ~2 hour 45 minutes follow-up. The results showed that AN patients (N = 30) decrease the overestimation of their shoulders, abdomen and hips directly after the FBI was induced. This effect was strongest for estimates of circumference, and also observed in the asynchronous control condition of the illusion. Moreover, at follow-up, the improvements in body size estimation could still be observed in the AN group. Notably, the HC group (N = 29) also showed changes in body size estimation after the FBI, but the effect showed a different pattern than that of the AN group.\nConclusion The results lead us to conclude that the disturbed experience of body size in AN is flexible and can be changed, even for highly emotional body parts. As such this study offers novel starting points from which new interventions for body image disturbance in AN can be developed.","container-title":"PLOS ONE","DOI":"10.1371/journal.pone.0163921","ISSN":"1932-6203","issue":"10","language":"en","page":"e0163921","source":"Crossref","title":"A Virtual Reality Full Body Illusion Improves Body Image Disturbance in Anorexia Nervosa","volume":"11","author":[{"family":"Keizer","given":"Anouk"},{"family":"Elburg","given":"Annemarie","non-dropping-particle":"van"},{"family":"Helms","given":"Rossa"},{"family":"Dijkerman","given":"H. Chris"}],"editor":[{"family":"Stengel","given":"Andreas"}],"issued":{"date-parts":[["2016",10,6]]}}}],"schema":"https://github.com/citation-style-language/schema/raw/master/csl-citation.json"} </w:instrText>
      </w:r>
      <w:r w:rsidR="00BF3670">
        <w:fldChar w:fldCharType="separate"/>
      </w:r>
      <w:r w:rsidR="00BF3670" w:rsidRPr="00BF3670">
        <w:rPr>
          <w:kern w:val="0"/>
          <w:vertAlign w:val="superscript"/>
        </w:rPr>
        <w:t>[2]</w:t>
      </w:r>
      <w:r w:rsidR="00BF3670">
        <w:fldChar w:fldCharType="end"/>
      </w:r>
      <w:r w:rsidR="00BF3670">
        <w:rPr>
          <w:rFonts w:hint="eastAsia"/>
        </w:rPr>
        <w:t>、</w:t>
      </w:r>
      <w:r w:rsidR="00DE02AE" w:rsidRPr="00DE02AE">
        <w:rPr>
          <w:rFonts w:hint="eastAsia"/>
        </w:rPr>
        <w:t>游戏创作还是电影制作都</w:t>
      </w:r>
      <w:r w:rsidR="00F16D93">
        <w:rPr>
          <w:rFonts w:hint="eastAsia"/>
        </w:rPr>
        <w:t>有虚拟人物模型的身影</w:t>
      </w:r>
      <w:r w:rsidR="00DE02AE" w:rsidRPr="00DE02AE">
        <w:rPr>
          <w:rFonts w:hint="eastAsia"/>
        </w:rPr>
        <w:t>。</w:t>
      </w:r>
      <w:r w:rsidR="00B63688">
        <w:rPr>
          <w:rFonts w:hint="eastAsia"/>
        </w:rPr>
        <w:t>例如，调查表明</w:t>
      </w:r>
      <w:r w:rsidR="00B63688">
        <w:fldChar w:fldCharType="begin"/>
      </w:r>
      <w:r w:rsidR="00B63688">
        <w:instrText xml:space="preserve"> ADDIN ZOTERO_ITEM CSL_CITATION {"citationID":"BiLhUvdI","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B63688">
        <w:fldChar w:fldCharType="separate"/>
      </w:r>
      <w:r w:rsidR="00B63688" w:rsidRPr="00B63688">
        <w:rPr>
          <w:kern w:val="0"/>
          <w:vertAlign w:val="superscript"/>
        </w:rPr>
        <w:t>[1]</w:t>
      </w:r>
      <w:r w:rsidR="00B63688">
        <w:fldChar w:fldCharType="end"/>
      </w:r>
      <w:r w:rsidR="00B63688">
        <w:rPr>
          <w:rFonts w:hint="eastAsia"/>
        </w:rPr>
        <w:t>，网络购物平台加入了虚拟试衣功能后，降低了</w:t>
      </w:r>
      <w:r w:rsidR="00B63688">
        <w:rPr>
          <w:rFonts w:hint="eastAsia"/>
        </w:rPr>
        <w:t>4</w:t>
      </w:r>
      <w:r w:rsidR="00B63688">
        <w:t>0</w:t>
      </w:r>
      <w:r w:rsidR="00B63688">
        <w:rPr>
          <w:rFonts w:hint="eastAsia"/>
        </w:rPr>
        <w:t>%</w:t>
      </w:r>
      <w:r w:rsidR="00B63688">
        <w:rPr>
          <w:rFonts w:hint="eastAsia"/>
        </w:rPr>
        <w:t>的退货率。</w:t>
      </w:r>
      <w:r w:rsidR="00CF1FCB">
        <w:rPr>
          <w:rFonts w:hint="eastAsia"/>
        </w:rPr>
        <w:t>并且大大减少了用户等待周期，提升了用户的购物体验。</w:t>
      </w:r>
      <w:r w:rsidR="00CF492D" w:rsidRPr="000279DD">
        <w:rPr>
          <w:rFonts w:hint="eastAsia"/>
          <w:b/>
          <w:i/>
        </w:rPr>
        <w:t xml:space="preserve">[1. </w:t>
      </w:r>
      <w:r w:rsidR="00CF492D" w:rsidRPr="000279DD">
        <w:rPr>
          <w:rFonts w:hint="eastAsia"/>
          <w:b/>
          <w:i/>
        </w:rPr>
        <w:t>同类研究中，现在国内外研究观点和现状</w:t>
      </w:r>
      <w:r w:rsidR="00CF492D" w:rsidRPr="000279DD">
        <w:rPr>
          <w:rFonts w:hint="eastAsia"/>
          <w:b/>
          <w:i/>
        </w:rPr>
        <w:t>]</w:t>
      </w:r>
      <w:r w:rsidR="008B4F86" w:rsidRPr="008B4F86">
        <w:rPr>
          <w:rFonts w:hint="eastAsia"/>
        </w:rPr>
        <w:t>研究员们提出了很多方法来估计人体身材，大致可为非参数化方法及参数化方法。参数化人体模型是参数化三维人体重建方法的基础，使用一组低维向量（即参数）来表达人体。非参数化方法相对参数化方法而言，其采用原始的顶点或体素来表达三维人体。非参数化三维人体重建通常不使用较强的身材先验，以扫描仪、深度相机或普通相机多角度拍摄下的信息作为输入来重建人体表面的几何位置。因为扫描仪设备昂贵，数据采集投入巨大，近些年越来越多的研究者都采用参数化化方法。</w:t>
      </w:r>
      <w:r w:rsidR="005E0E4C" w:rsidRPr="005E0E4C">
        <w:rPr>
          <w:rFonts w:hint="eastAsia"/>
        </w:rPr>
        <w:t>Allen B</w:t>
      </w:r>
      <w:r w:rsidR="005E0E4C" w:rsidRPr="005E0E4C">
        <w:rPr>
          <w:rFonts w:hint="eastAsia"/>
        </w:rPr>
        <w:t>等人</w:t>
      </w:r>
      <w:r w:rsidR="005E0E4C">
        <w:fldChar w:fldCharType="begin"/>
      </w:r>
      <w:r w:rsidR="005E0E4C">
        <w:instrText xml:space="preserve"> ADDIN ZOTERO_ITEM CSL_CITATION {"citationID":"4lfwJtcf","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5E0E4C">
        <w:fldChar w:fldCharType="separate"/>
      </w:r>
      <w:r w:rsidR="005E0E4C" w:rsidRPr="005E0E4C">
        <w:rPr>
          <w:kern w:val="0"/>
          <w:vertAlign w:val="superscript"/>
        </w:rPr>
        <w:t>[3]</w:t>
      </w:r>
      <w:r w:rsidR="005E0E4C">
        <w:fldChar w:fldCharType="end"/>
      </w:r>
      <w:r w:rsidR="005E0E4C" w:rsidRPr="005E0E4C">
        <w:rPr>
          <w:rFonts w:hint="eastAsia"/>
        </w:rPr>
        <w:t>使用主成分分析法（</w:t>
      </w:r>
      <w:r w:rsidR="005E0E4C" w:rsidRPr="005E0E4C">
        <w:rPr>
          <w:rFonts w:hint="eastAsia"/>
        </w:rPr>
        <w:t>Principal Component Analysis</w:t>
      </w:r>
      <w:r w:rsidR="005E0E4C" w:rsidRPr="005E0E4C">
        <w:rPr>
          <w:rFonts w:hint="eastAsia"/>
        </w:rPr>
        <w:t>）来</w:t>
      </w:r>
      <w:r w:rsidR="005E0E4C">
        <w:rPr>
          <w:rFonts w:hint="eastAsia"/>
        </w:rPr>
        <w:t>提取</w:t>
      </w:r>
      <w:r w:rsidR="005E0E4C" w:rsidRPr="005E0E4C">
        <w:rPr>
          <w:rFonts w:hint="eastAsia"/>
        </w:rPr>
        <w:t>人体身材空间，学习了人体身高、体重与身材参数之间的线性关系，根据用户的身高、体重信息估计身材参数，进而重建三维人体。</w:t>
      </w:r>
      <w:r w:rsidR="005E0E4C" w:rsidRPr="005E0E4C">
        <w:rPr>
          <w:rFonts w:hint="eastAsia"/>
        </w:rPr>
        <w:t>Anguelov</w:t>
      </w:r>
      <w:r w:rsidR="005E0E4C" w:rsidRPr="005E0E4C">
        <w:rPr>
          <w:rFonts w:hint="eastAsia"/>
        </w:rPr>
        <w:t>等人</w:t>
      </w:r>
      <w:r w:rsidR="009828E6">
        <w:fldChar w:fldCharType="begin"/>
      </w:r>
      <w:r w:rsidR="009828E6">
        <w:instrText xml:space="preserve"> ADDIN ZOTERO_ITEM CSL_CITATION {"citationID":"iX7GhWrg","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9828E6">
        <w:fldChar w:fldCharType="separate"/>
      </w:r>
      <w:r w:rsidR="009828E6" w:rsidRPr="009828E6">
        <w:rPr>
          <w:kern w:val="0"/>
          <w:vertAlign w:val="superscript"/>
        </w:rPr>
        <w:t>[4]</w:t>
      </w:r>
      <w:r w:rsidR="009828E6">
        <w:fldChar w:fldCharType="end"/>
      </w:r>
      <w:r w:rsidR="005E0E4C" w:rsidRPr="005E0E4C">
        <w:rPr>
          <w:rFonts w:hint="eastAsia"/>
        </w:rPr>
        <w:t>结合了以上的两种技术，提出了</w:t>
      </w:r>
      <w:r w:rsidR="005E0E4C" w:rsidRPr="005E0E4C">
        <w:rPr>
          <w:rFonts w:hint="eastAsia"/>
        </w:rPr>
        <w:t>SCAPE</w:t>
      </w:r>
      <w:r w:rsidR="005E0E4C" w:rsidRPr="005E0E4C">
        <w:rPr>
          <w:rFonts w:hint="eastAsia"/>
        </w:rPr>
        <w:t>（</w:t>
      </w:r>
      <w:r w:rsidR="005E0E4C" w:rsidRPr="005E0E4C">
        <w:rPr>
          <w:rFonts w:hint="eastAsia"/>
        </w:rPr>
        <w:t>Shape Completion and Animation of People</w:t>
      </w:r>
      <w:r w:rsidR="005E0E4C" w:rsidRPr="005E0E4C">
        <w:rPr>
          <w:rFonts w:hint="eastAsia"/>
        </w:rPr>
        <w:t>）模型。它是基于边变</w:t>
      </w:r>
      <w:r w:rsidR="005E0E4C" w:rsidRPr="005E0E4C">
        <w:rPr>
          <w:rFonts w:hint="eastAsia"/>
        </w:rPr>
        <w:lastRenderedPageBreak/>
        <w:t>形的人体模型中最为经典的一个模型，该模型首次同时描述了姿势以及身材变形的三维人体模型。该模型取得了巨大的成功，被广泛应用到工业，医学，游戏设计等领域</w:t>
      </w:r>
      <w:r w:rsidR="00BB3F7B">
        <w:rPr>
          <w:rFonts w:hint="eastAsia"/>
        </w:rPr>
        <w:t>。</w:t>
      </w:r>
      <w:r w:rsidR="005155C2">
        <w:rPr>
          <w:rFonts w:hint="eastAsia"/>
        </w:rPr>
        <w:t>并且后来许多参数化建模的方法都是在</w:t>
      </w:r>
      <w:r w:rsidR="005155C2">
        <w:rPr>
          <w:rFonts w:hint="eastAsia"/>
        </w:rPr>
        <w:t>SCAPE</w:t>
      </w:r>
      <w:r w:rsidR="005155C2">
        <w:rPr>
          <w:rFonts w:hint="eastAsia"/>
        </w:rPr>
        <w:t>模型基础上进行改进的。</w:t>
      </w:r>
    </w:p>
    <w:p w14:paraId="0591D5F7" w14:textId="75774F8A" w:rsidR="0000573E" w:rsidRDefault="00CF492D" w:rsidP="00D76876">
      <w:pPr>
        <w:pStyle w:val="af2"/>
        <w:ind w:firstLine="361"/>
      </w:pPr>
      <w:r w:rsidRPr="00070B32">
        <w:rPr>
          <w:rFonts w:hint="eastAsia"/>
          <w:b/>
          <w:i/>
        </w:rPr>
        <w:t xml:space="preserve">[2. </w:t>
      </w:r>
      <w:r w:rsidRPr="00070B32">
        <w:rPr>
          <w:rFonts w:hint="eastAsia"/>
          <w:b/>
          <w:i/>
        </w:rPr>
        <w:t>同行研究者正在做什么，研究的热点和焦点在哪里</w:t>
      </w:r>
      <w:r w:rsidRPr="00070B32">
        <w:rPr>
          <w:rFonts w:hint="eastAsia"/>
          <w:b/>
          <w:i/>
        </w:rPr>
        <w:t>]</w:t>
      </w:r>
      <w:r w:rsidR="000231F2">
        <w:rPr>
          <w:rFonts w:hint="eastAsia"/>
        </w:rPr>
        <w:t>笔者提出的基于语义的方法，也是参数化方法的一种。</w:t>
      </w:r>
      <w:r w:rsidR="00285BE3">
        <w:rPr>
          <w:rFonts w:hint="eastAsia"/>
        </w:rPr>
        <w:t>近年来，许多研究者对以尺寸信息作为输入参数进行了大量的研究。</w:t>
      </w:r>
      <w:r w:rsidR="00285BE3" w:rsidRPr="00285BE3">
        <w:rPr>
          <w:rFonts w:hint="eastAsia"/>
        </w:rPr>
        <w:t>Allen</w:t>
      </w:r>
      <w:r w:rsidR="00285BE3" w:rsidRPr="00285BE3">
        <w:rPr>
          <w:rFonts w:hint="eastAsia"/>
        </w:rPr>
        <w:t>等人</w:t>
      </w:r>
      <w:r w:rsidR="00285BE3">
        <w:fldChar w:fldCharType="begin"/>
      </w:r>
      <w:r w:rsidR="00285BE3">
        <w:instrText xml:space="preserve"> ADDIN ZOTERO_ITEM CSL_CITATION {"citationID":"6wge9H0N","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285BE3">
        <w:fldChar w:fldCharType="separate"/>
      </w:r>
      <w:r w:rsidR="00285BE3" w:rsidRPr="00285BE3">
        <w:rPr>
          <w:kern w:val="0"/>
          <w:vertAlign w:val="superscript"/>
        </w:rPr>
        <w:t>[3]</w:t>
      </w:r>
      <w:r w:rsidR="00285BE3">
        <w:fldChar w:fldCharType="end"/>
      </w:r>
      <w:r w:rsidR="00285BE3" w:rsidRPr="00285BE3">
        <w:rPr>
          <w:rFonts w:hint="eastAsia"/>
        </w:rPr>
        <w:t>学习了身高、体重与身材参数之间的线性关系，根据用户身高体重信息估计身材参数，进而重建三维人体</w:t>
      </w:r>
      <w:r w:rsidR="00285BE3">
        <w:rPr>
          <w:rFonts w:hint="eastAsia"/>
        </w:rPr>
        <w:t>。</w:t>
      </w:r>
      <w:r w:rsidR="002624D3" w:rsidRPr="002624D3">
        <w:rPr>
          <w:rFonts w:hint="eastAsia"/>
        </w:rPr>
        <w:t>Zhou</w:t>
      </w:r>
      <w:r w:rsidR="002624D3" w:rsidRPr="002624D3">
        <w:rPr>
          <w:rFonts w:hint="eastAsia"/>
        </w:rPr>
        <w:t>等人</w:t>
      </w:r>
      <w:r w:rsidR="002624D3">
        <w:fldChar w:fldCharType="begin"/>
      </w:r>
      <w:r w:rsidR="002624D3">
        <w:instrText xml:space="preserve"> ADDIN ZOTERO_ITEM CSL_CITATION {"citationID":"A926ompr","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2624D3">
        <w:fldChar w:fldCharType="separate"/>
      </w:r>
      <w:r w:rsidR="002624D3" w:rsidRPr="002624D3">
        <w:rPr>
          <w:kern w:val="0"/>
          <w:vertAlign w:val="superscript"/>
        </w:rPr>
        <w:t>[5]</w:t>
      </w:r>
      <w:r w:rsidR="002624D3">
        <w:fldChar w:fldCharType="end"/>
      </w:r>
      <w:r w:rsidR="002624D3" w:rsidRPr="002624D3">
        <w:rPr>
          <w:rFonts w:hint="eastAsia"/>
        </w:rPr>
        <w:t>将身高、体重、腰围及腿长信息线性映射至</w:t>
      </w:r>
      <w:r w:rsidR="002624D3" w:rsidRPr="002624D3">
        <w:rPr>
          <w:rFonts w:hint="eastAsia"/>
        </w:rPr>
        <w:t>SCAPE</w:t>
      </w:r>
      <w:r w:rsidR="002624D3" w:rsidRPr="002624D3">
        <w:rPr>
          <w:rFonts w:hint="eastAsia"/>
        </w:rPr>
        <w:t>模型身材参数。</w:t>
      </w:r>
      <w:r w:rsidR="00AC7F37" w:rsidRPr="00AC7F37">
        <w:rPr>
          <w:rFonts w:hint="eastAsia"/>
        </w:rPr>
        <w:t>Wuhrer</w:t>
      </w:r>
      <w:r w:rsidR="00AC7F37" w:rsidRPr="00AC7F37">
        <w:rPr>
          <w:rFonts w:hint="eastAsia"/>
        </w:rPr>
        <w:t>等人</w:t>
      </w:r>
      <w:r w:rsidR="008326B0">
        <w:fldChar w:fldCharType="begin"/>
      </w:r>
      <w:r w:rsidR="008326B0">
        <w:instrText xml:space="preserve"> ADDIN ZOTERO_ITEM CSL_CITATION {"citationID":"aaR19Bd4","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8326B0">
        <w:fldChar w:fldCharType="separate"/>
      </w:r>
      <w:r w:rsidR="008326B0" w:rsidRPr="008326B0">
        <w:rPr>
          <w:kern w:val="0"/>
          <w:vertAlign w:val="superscript"/>
        </w:rPr>
        <w:t>[6]</w:t>
      </w:r>
      <w:r w:rsidR="008326B0">
        <w:fldChar w:fldCharType="end"/>
      </w:r>
      <w:r w:rsidR="00AC7F37" w:rsidRPr="00AC7F37">
        <w:rPr>
          <w:rFonts w:hint="eastAsia"/>
        </w:rPr>
        <w:t>采用</w:t>
      </w:r>
      <w:r w:rsidR="00AC7F37" w:rsidRPr="00AC7F37">
        <w:rPr>
          <w:rFonts w:hint="eastAsia"/>
        </w:rPr>
        <w:t>34</w:t>
      </w:r>
      <w:r w:rsidR="00AC7F37" w:rsidRPr="00AC7F37">
        <w:rPr>
          <w:rFonts w:hint="eastAsia"/>
        </w:rPr>
        <w:t>个身材尺寸作为输入，并将尺寸映射为</w:t>
      </w:r>
      <w:r w:rsidR="00AC7F37" w:rsidRPr="00AC7F37">
        <w:rPr>
          <w:rFonts w:hint="eastAsia"/>
        </w:rPr>
        <w:t>PCA</w:t>
      </w:r>
      <w:r w:rsidR="00AC7F37" w:rsidRPr="00AC7F37">
        <w:rPr>
          <w:rFonts w:hint="eastAsia"/>
        </w:rPr>
        <w:t>身材空间基的系数来重建三维人体</w:t>
      </w:r>
      <w:r w:rsidR="00AC7F37">
        <w:rPr>
          <w:rFonts w:hint="eastAsia"/>
        </w:rPr>
        <w:t>。</w:t>
      </w:r>
      <w:r w:rsidR="00F557BA" w:rsidRPr="000279DD">
        <w:rPr>
          <w:rFonts w:hint="eastAsia"/>
          <w:i/>
        </w:rPr>
        <w:t>【</w:t>
      </w:r>
      <w:r w:rsidR="00267667" w:rsidRPr="000279DD">
        <w:rPr>
          <w:rFonts w:hint="eastAsia"/>
          <w:i/>
        </w:rPr>
        <w:t>二、</w:t>
      </w:r>
      <w:r w:rsidR="00F557BA" w:rsidRPr="000279DD">
        <w:rPr>
          <w:rFonts w:hint="eastAsia"/>
          <w:i/>
        </w:rPr>
        <w:t>理论依据、实验基础和研究方法】</w:t>
      </w:r>
      <w:r w:rsidR="00F557BA" w:rsidRPr="000279DD">
        <w:rPr>
          <w:rFonts w:hint="eastAsia"/>
          <w:b/>
          <w:i/>
        </w:rPr>
        <w:t xml:space="preserve">[3. </w:t>
      </w:r>
      <w:r w:rsidR="00F557BA" w:rsidRPr="000279DD">
        <w:rPr>
          <w:rFonts w:hint="eastAsia"/>
          <w:b/>
          <w:i/>
        </w:rPr>
        <w:t>这些研究目前存在什么问题，或哪些方面需要改善，或哪些方面尚待研究</w:t>
      </w:r>
      <w:r w:rsidR="00F557BA" w:rsidRPr="000279DD">
        <w:rPr>
          <w:rFonts w:hint="eastAsia"/>
          <w:b/>
          <w:i/>
        </w:rPr>
        <w:t>]</w:t>
      </w:r>
      <w:r w:rsidR="00F557BA" w:rsidRPr="000279DD">
        <w:rPr>
          <w:b/>
          <w:i/>
        </w:rPr>
        <w:t>[</w:t>
      </w:r>
      <w:r w:rsidR="00F557BA" w:rsidRPr="000279DD">
        <w:rPr>
          <w:rFonts w:hint="eastAsia"/>
          <w:b/>
          <w:i/>
        </w:rPr>
        <w:t xml:space="preserve">4. </w:t>
      </w:r>
      <w:r w:rsidR="00F557BA" w:rsidRPr="000279DD">
        <w:rPr>
          <w:rFonts w:hint="eastAsia"/>
          <w:b/>
          <w:i/>
        </w:rPr>
        <w:t>作者准备解决其中哪方面的哪些问题</w:t>
      </w:r>
      <w:r w:rsidR="00F557BA" w:rsidRPr="000279DD">
        <w:rPr>
          <w:rFonts w:hint="eastAsia"/>
          <w:b/>
          <w:i/>
        </w:rPr>
        <w:t>]</w:t>
      </w:r>
      <w:r w:rsidR="00C529FA">
        <w:rPr>
          <w:rFonts w:hint="eastAsia"/>
        </w:rPr>
        <w:t>不</w:t>
      </w:r>
      <w:r w:rsidR="00C529FA" w:rsidRPr="00DE02AE">
        <w:rPr>
          <w:rFonts w:hint="eastAsia"/>
        </w:rPr>
        <w:t>同的应用领域，对重建后三维人体模型的纹理信息要求不同。</w:t>
      </w:r>
      <w:r w:rsidR="00C529FA">
        <w:rPr>
          <w:rFonts w:hint="eastAsia"/>
        </w:rPr>
        <w:t>譬如</w:t>
      </w:r>
      <w:r w:rsidR="00C529FA" w:rsidRPr="000543AB">
        <w:rPr>
          <w:rFonts w:hint="eastAsia"/>
        </w:rPr>
        <w:t>在真实的试衣过程中，大部分用户并不了解自己全部的身材尺寸</w:t>
      </w:r>
      <w:r w:rsidR="00C529FA">
        <w:rPr>
          <w:rFonts w:hint="eastAsia"/>
        </w:rPr>
        <w:t>，又譬如在创建虚拟角色时，设计人员</w:t>
      </w:r>
      <w:r w:rsidR="00C529FA" w:rsidRPr="000543AB">
        <w:rPr>
          <w:rFonts w:hint="eastAsia"/>
        </w:rPr>
        <w:t>对人体形态的精确度要求并不是很高，只需要满足创建之后的</w:t>
      </w:r>
      <w:r w:rsidR="00C529FA">
        <w:rPr>
          <w:rFonts w:hint="eastAsia"/>
        </w:rPr>
        <w:t>角色</w:t>
      </w:r>
      <w:r w:rsidR="00C529FA" w:rsidRPr="000543AB">
        <w:rPr>
          <w:rFonts w:hint="eastAsia"/>
        </w:rPr>
        <w:t>模型拥有相对真实的外形并且能够很好的融入周围环境中即可。</w:t>
      </w:r>
      <w:r w:rsidR="00CC04AD">
        <w:rPr>
          <w:rFonts w:hint="eastAsia"/>
        </w:rPr>
        <w:t>而方法</w:t>
      </w:r>
      <w:r w:rsidR="00CC04AD">
        <w:fldChar w:fldCharType="begin"/>
      </w:r>
      <w:r w:rsidR="00CC04AD">
        <w:instrText xml:space="preserve"> ADDIN ZOTERO_ITEM CSL_CITATION {"citationID":"VAJyM5r3","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CC04AD">
        <w:fldChar w:fldCharType="separate"/>
      </w:r>
      <w:r w:rsidR="00CC04AD" w:rsidRPr="00CC04AD">
        <w:rPr>
          <w:kern w:val="0"/>
          <w:vertAlign w:val="superscript"/>
        </w:rPr>
        <w:t>[7]</w:t>
      </w:r>
      <w:r w:rsidR="00CC04AD">
        <w:fldChar w:fldCharType="end"/>
      </w:r>
      <w:r w:rsidR="00CC04AD">
        <w:t xml:space="preserve"> </w:t>
      </w:r>
      <w:r w:rsidR="00CC04AD">
        <w:fldChar w:fldCharType="begin"/>
      </w:r>
      <w:r w:rsidR="00CC04AD">
        <w:instrText xml:space="preserve"> ADDIN ZOTERO_ITEM CSL_CITATION {"citationID":"SfWnAUxD","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CC04AD">
        <w:fldChar w:fldCharType="separate"/>
      </w:r>
      <w:r w:rsidR="00CC04AD" w:rsidRPr="00CC04AD">
        <w:rPr>
          <w:kern w:val="0"/>
          <w:vertAlign w:val="superscript"/>
        </w:rPr>
        <w:t>[6]</w:t>
      </w:r>
      <w:r w:rsidR="00CC04AD">
        <w:fldChar w:fldCharType="end"/>
      </w:r>
      <w:r w:rsidR="00CC04AD">
        <w:t xml:space="preserve"> </w:t>
      </w:r>
      <w:r w:rsidR="00CC04AD">
        <w:rPr>
          <w:rFonts w:hint="eastAsia"/>
        </w:rPr>
        <w:t>以全尺寸为输入，对用户输入做了限制，影响用户体验。</w:t>
      </w:r>
      <w:r w:rsidR="00B454DC">
        <w:rPr>
          <w:rFonts w:hint="eastAsia"/>
        </w:rPr>
        <w:t>为此，近来也有研究人员对输入限制做了改善，如，</w:t>
      </w:r>
      <w:r w:rsidR="00CC04AD" w:rsidRPr="00CC04AD">
        <w:rPr>
          <w:rFonts w:hint="eastAsia"/>
        </w:rPr>
        <w:t>Zhang</w:t>
      </w:r>
      <w:r w:rsidR="00CC04AD" w:rsidRPr="00CC04AD">
        <w:rPr>
          <w:rFonts w:hint="eastAsia"/>
        </w:rPr>
        <w:t>等人</w:t>
      </w:r>
      <w:r w:rsidR="00CC04AD">
        <w:fldChar w:fldCharType="begin"/>
      </w:r>
      <w:r w:rsidR="00CC04AD">
        <w:instrText xml:space="preserve"> ADDIN ZOTERO_ITEM CSL_CITATION {"citationID":"V2iW8KS4","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CC04AD">
        <w:fldChar w:fldCharType="separate"/>
      </w:r>
      <w:r w:rsidR="00CC04AD" w:rsidRPr="00CC04AD">
        <w:rPr>
          <w:kern w:val="0"/>
          <w:vertAlign w:val="superscript"/>
        </w:rPr>
        <w:t>[8]</w:t>
      </w:r>
      <w:r w:rsidR="00CC04AD">
        <w:fldChar w:fldCharType="end"/>
      </w:r>
      <w:r w:rsidR="00CC04AD" w:rsidRPr="00CC04AD">
        <w:rPr>
          <w:rFonts w:hint="eastAsia"/>
        </w:rPr>
        <w:t>提出了一种基于相关性的方法根据任意个数的身材尺寸预测剩余尺寸的方法。利用皮尔逊相关系数来描述两个变量值之间的线性相关大小。</w:t>
      </w:r>
      <w:r w:rsidR="00CC04AD" w:rsidRPr="00CC04AD">
        <w:rPr>
          <w:rFonts w:hint="eastAsia"/>
        </w:rPr>
        <w:t>Zeng</w:t>
      </w:r>
      <w:r w:rsidR="00CC04AD" w:rsidRPr="00CC04AD">
        <w:rPr>
          <w:rFonts w:hint="eastAsia"/>
        </w:rPr>
        <w:t>等人</w:t>
      </w:r>
      <w:r w:rsidR="00CC04AD">
        <w:fldChar w:fldCharType="begin"/>
      </w:r>
      <w:r w:rsidR="00CC04AD">
        <w:instrText xml:space="preserve"> ADDIN ZOTERO_ITEM CSL_CITATION {"citationID":"yjps5M94","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CC04AD">
        <w:fldChar w:fldCharType="separate"/>
      </w:r>
      <w:r w:rsidR="00CC04AD" w:rsidRPr="00CC04AD">
        <w:rPr>
          <w:kern w:val="0"/>
          <w:vertAlign w:val="superscript"/>
        </w:rPr>
        <w:t>[9]</w:t>
      </w:r>
      <w:r w:rsidR="00CC04AD">
        <w:fldChar w:fldCharType="end"/>
      </w:r>
      <w:r w:rsidR="00CC04AD" w:rsidRPr="00CC04AD">
        <w:rPr>
          <w:rFonts w:hint="eastAsia"/>
        </w:rPr>
        <w:t>使用基于链式方程的多元估算方法，估算剩余尺寸。</w:t>
      </w:r>
      <w:r w:rsidR="00FC30DD" w:rsidRPr="00FC30DD">
        <w:rPr>
          <w:rFonts w:hint="eastAsia"/>
        </w:rPr>
        <w:t>Streuber</w:t>
      </w:r>
      <w:r w:rsidR="00FC30DD" w:rsidRPr="00FC30DD">
        <w:rPr>
          <w:rFonts w:hint="eastAsia"/>
        </w:rPr>
        <w:t>等人</w:t>
      </w:r>
      <w:r w:rsidR="00FC30DD">
        <w:fldChar w:fldCharType="begin"/>
      </w:r>
      <w:r w:rsidR="00FC30DD">
        <w:instrText xml:space="preserve"> ADDIN ZOTERO_ITEM CSL_CITATION {"citationID":"RFt2oZ7X","properties":{"formattedCitation":"\\super [10]\\nosupersub{}","plainCitation":"[10]","noteIndex":0},"citationItems":[{"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schema":"https://github.com/citation-style-language/schema/raw/master/csl-citation.json"} </w:instrText>
      </w:r>
      <w:r w:rsidR="00FC30DD">
        <w:fldChar w:fldCharType="separate"/>
      </w:r>
      <w:r w:rsidR="00FC30DD" w:rsidRPr="00FC30DD">
        <w:rPr>
          <w:kern w:val="0"/>
          <w:vertAlign w:val="superscript"/>
        </w:rPr>
        <w:t>[10]</w:t>
      </w:r>
      <w:r w:rsidR="00FC30DD">
        <w:fldChar w:fldCharType="end"/>
      </w:r>
      <w:r w:rsidR="00FC30DD" w:rsidRPr="00FC30DD">
        <w:rPr>
          <w:rFonts w:hint="eastAsia"/>
        </w:rPr>
        <w:t>将高矮、胖瘦、体型、四肢长短等描述性信息映射至</w:t>
      </w:r>
      <w:r w:rsidR="00FC30DD" w:rsidRPr="00FC30DD">
        <w:rPr>
          <w:rFonts w:hint="eastAsia"/>
        </w:rPr>
        <w:t>SMPL</w:t>
      </w:r>
      <w:r w:rsidR="00FC30DD" w:rsidRPr="00FC30DD">
        <w:rPr>
          <w:rFonts w:hint="eastAsia"/>
        </w:rPr>
        <w:t>模型</w:t>
      </w:r>
      <w:r w:rsidR="00FC30DD">
        <w:fldChar w:fldCharType="begin"/>
      </w:r>
      <w:r w:rsidR="00FC30DD">
        <w:instrText xml:space="preserve"> ADDIN ZOTERO_ITEM CSL_CITATION {"citationID":"sIXgW7yq","properties":{"formattedCitation":"\\super [11]\\nosupersub{}","plainCitation":"[11]","noteIndex":0},"citationItems":[{"id":259,"uris":["http://zotero.org/users/5584912/items/EBR3LLEJ"],"uri":["http://zotero.org/users/5584912/items/EBR3LLEJ"],"itemData":{"id":259,"type":"article-journal","abstract":"We present a learned model of human body shape and posedependent shape variation that is more accurate than previous models and is compatible with existing graphics pipelines. Our Skinned Multi-Person Linear model (SMPL) is a skinned vertexbased model that accurately represents a wide variety of body shapes in natural human poses. The parameters of the model are learned from data including the rest pose template, blend weights, pose-dependent blend shapes, identity-dependent blend shapes, and a regressor from vertices to joint locations. Unlike previous models, the pose-dependent blend shapes are a linear function of the elements of the pose rotation matrices. This simple formulation enables training the entire model from a relatively large number of aligned 3D meshes of different people in different poses. We quantitatively evaluate variants of SMPL using linear or dual-quaternion blend skinning and show that both are more accurate than a BlendSCAPE model trained on the same data. We also extend SMPL to realistically model dynamic soft-tissue deformations. Because it is based on blend skinning, SMPL is compatible with existing rendering engines and we make it available for research purposes.","container-title":"ACM Transactions on Graphics","DOI":"10.1145/2816795.2818013","ISSN":"07300301","issue":"6","language":"en","page":"1-16","source":"Crossref","title":"SMPL: a skinned multi-person linear model","title-short":"SMPL","volume":"34","author":[{"family":"Loper","given":"Matthew"},{"family":"Mahmood","given":"Naureen"},{"family":"Romero","given":"Javier"},{"family":"Pons-Moll","given":"Gerard"},{"family":"Black","given":"Michael J."}],"issued":{"date-parts":[["2015",10,26]]}}}],"schema":"https://github.com/citation-style-language/schema/raw/master/csl-citation.json"} </w:instrText>
      </w:r>
      <w:r w:rsidR="00FC30DD">
        <w:fldChar w:fldCharType="separate"/>
      </w:r>
      <w:r w:rsidR="00FC30DD" w:rsidRPr="00FC30DD">
        <w:rPr>
          <w:kern w:val="0"/>
          <w:vertAlign w:val="superscript"/>
        </w:rPr>
        <w:t>[11]</w:t>
      </w:r>
      <w:r w:rsidR="00FC30DD">
        <w:fldChar w:fldCharType="end"/>
      </w:r>
      <w:r w:rsidR="00FC30DD" w:rsidRPr="00FC30DD">
        <w:rPr>
          <w:rFonts w:hint="eastAsia"/>
        </w:rPr>
        <w:t>的身材参数。</w:t>
      </w:r>
      <w:r w:rsidR="00F111AB">
        <w:rPr>
          <w:rFonts w:hint="eastAsia"/>
        </w:rPr>
        <w:t>目前的大部分通过学习的方法，</w:t>
      </w:r>
      <w:r w:rsidR="00B454DC">
        <w:rPr>
          <w:rFonts w:hint="eastAsia"/>
        </w:rPr>
        <w:t>数据集都是采集自成人，因此在生成青少年或者婴幼儿的时候会有较大的误差。</w:t>
      </w:r>
      <w:r w:rsidR="00F557BA" w:rsidRPr="000279DD">
        <w:rPr>
          <w:b/>
          <w:i/>
        </w:rPr>
        <w:t>[</w:t>
      </w:r>
      <w:r w:rsidR="00F557BA" w:rsidRPr="000279DD">
        <w:rPr>
          <w:rFonts w:hint="eastAsia"/>
          <w:b/>
          <w:i/>
        </w:rPr>
        <w:t xml:space="preserve">5. </w:t>
      </w:r>
      <w:r w:rsidR="00F557BA" w:rsidRPr="000279DD">
        <w:rPr>
          <w:rFonts w:hint="eastAsia"/>
          <w:b/>
          <w:i/>
        </w:rPr>
        <w:t>作者的研究思路和准备采用的方法（扣题）</w:t>
      </w:r>
      <w:r w:rsidR="00F557BA" w:rsidRPr="000279DD">
        <w:rPr>
          <w:rFonts w:hint="eastAsia"/>
          <w:b/>
          <w:i/>
        </w:rPr>
        <w:t>]</w:t>
      </w:r>
      <w:r w:rsidR="0000573E">
        <w:rPr>
          <w:rFonts w:hint="eastAsia"/>
        </w:rPr>
        <w:t>我们提出一种基于“数据拟合”的思想，来预测尺寸信息。</w:t>
      </w:r>
      <w:r w:rsidR="00D76876" w:rsidRPr="00D76876">
        <w:rPr>
          <w:rFonts w:hint="eastAsia"/>
        </w:rPr>
        <w:t>我们提出了一个基于人体部分的参数化语义身材模型。给定任意个数的已知身材尺寸，我们估计所有身材尺寸，并根据每个尺寸学习对应的身材参数，进而重建三维人体。</w:t>
      </w:r>
    </w:p>
    <w:p w14:paraId="1D90E036" w14:textId="77777777" w:rsidR="00803E1E" w:rsidRDefault="00F557BA" w:rsidP="0000573E">
      <w:pPr>
        <w:pStyle w:val="af2"/>
        <w:ind w:firstLine="360"/>
      </w:pPr>
      <w:r w:rsidRPr="000279DD">
        <w:rPr>
          <w:rFonts w:hint="eastAsia"/>
          <w:i/>
        </w:rPr>
        <w:t>【</w:t>
      </w:r>
      <w:r w:rsidR="00267667" w:rsidRPr="000279DD">
        <w:rPr>
          <w:rFonts w:hint="eastAsia"/>
          <w:i/>
        </w:rPr>
        <w:t>三、</w:t>
      </w:r>
      <w:r w:rsidRPr="000279DD">
        <w:rPr>
          <w:rFonts w:hint="eastAsia"/>
          <w:i/>
        </w:rPr>
        <w:t>预期的结果及其地位、作用和意义】</w:t>
      </w:r>
      <w:r w:rsidRPr="000279DD">
        <w:rPr>
          <w:rFonts w:hint="eastAsia"/>
          <w:b/>
          <w:i/>
        </w:rPr>
        <w:t>[6.</w:t>
      </w:r>
      <w:r w:rsidRPr="000279DD">
        <w:rPr>
          <w:rFonts w:hint="eastAsia"/>
          <w:b/>
          <w:i/>
        </w:rPr>
        <w:t>预期研究能得到什么样的结果</w:t>
      </w:r>
      <w:r w:rsidRPr="000279DD">
        <w:rPr>
          <w:rFonts w:hint="eastAsia"/>
          <w:b/>
          <w:i/>
        </w:rPr>
        <w:t>][7.</w:t>
      </w:r>
      <w:r w:rsidRPr="000279DD">
        <w:rPr>
          <w:rFonts w:hint="eastAsia"/>
          <w:b/>
          <w:i/>
        </w:rPr>
        <w:t>这些研究结果在现实中能解决什么问题，其实用性如何</w:t>
      </w:r>
      <w:r w:rsidRPr="000279DD">
        <w:rPr>
          <w:rFonts w:hint="eastAsia"/>
          <w:b/>
          <w:i/>
        </w:rPr>
        <w:t>]</w:t>
      </w:r>
      <w:r w:rsidR="0000573E">
        <w:rPr>
          <w:b/>
          <w:i/>
        </w:rPr>
        <w:t xml:space="preserve"> </w:t>
      </w:r>
      <w:r w:rsidR="0000573E" w:rsidRPr="0000573E">
        <w:rPr>
          <w:rFonts w:hint="eastAsia"/>
        </w:rPr>
        <w:t>我们的</w:t>
      </w:r>
      <w:r w:rsidR="0000573E">
        <w:rPr>
          <w:rFonts w:hint="eastAsia"/>
        </w:rPr>
        <w:t>方法</w:t>
      </w:r>
      <w:r w:rsidR="00803E1E">
        <w:rPr>
          <w:rFonts w:hint="eastAsia"/>
        </w:rPr>
        <w:t>主要贡献有：</w:t>
      </w:r>
    </w:p>
    <w:p w14:paraId="5566F7CD" w14:textId="71793DCF" w:rsidR="00803E1E" w:rsidRDefault="0000573E" w:rsidP="00803E1E">
      <w:pPr>
        <w:pStyle w:val="af2"/>
        <w:numPr>
          <w:ilvl w:val="0"/>
          <w:numId w:val="11"/>
        </w:numPr>
        <w:ind w:firstLineChars="0"/>
      </w:pPr>
      <w:r w:rsidRPr="0000573E">
        <w:rPr>
          <w:rFonts w:hint="eastAsia"/>
        </w:rPr>
        <w:t>通过用户提供</w:t>
      </w:r>
      <w:r w:rsidR="00803E1E">
        <w:rPr>
          <w:rFonts w:hint="eastAsia"/>
        </w:rPr>
        <w:t>有限的</w:t>
      </w:r>
      <w:r w:rsidRPr="0000573E">
        <w:rPr>
          <w:rFonts w:hint="eastAsia"/>
        </w:rPr>
        <w:t>体型参数作为输入，这确保了在实际场景中更好的用户体验</w:t>
      </w:r>
      <w:r w:rsidR="002C0E73">
        <w:rPr>
          <w:rFonts w:hint="eastAsia"/>
        </w:rPr>
        <w:t>；</w:t>
      </w:r>
    </w:p>
    <w:p w14:paraId="113B2361" w14:textId="799915A5" w:rsidR="000543AB" w:rsidRDefault="00803E1E" w:rsidP="002C0E73">
      <w:pPr>
        <w:pStyle w:val="af2"/>
        <w:numPr>
          <w:ilvl w:val="0"/>
          <w:numId w:val="11"/>
        </w:numPr>
        <w:ind w:firstLineChars="0"/>
      </w:pPr>
      <w:r>
        <w:rPr>
          <w:rFonts w:hint="eastAsia"/>
        </w:rPr>
        <w:t>能够根据用户提供的精确参数，进行精确的人体重建</w:t>
      </w:r>
      <w:r w:rsidR="002C0E73">
        <w:rPr>
          <w:rFonts w:hint="eastAsia"/>
        </w:rPr>
        <w:t>；</w:t>
      </w:r>
    </w:p>
    <w:p w14:paraId="04C6D278" w14:textId="031026A0" w:rsidR="002C0E73" w:rsidRDefault="002C0E73" w:rsidP="002C0E73">
      <w:pPr>
        <w:pStyle w:val="af2"/>
        <w:numPr>
          <w:ilvl w:val="0"/>
          <w:numId w:val="11"/>
        </w:numPr>
        <w:ind w:firstLineChars="0"/>
      </w:pPr>
      <w:r>
        <w:rPr>
          <w:rFonts w:hint="eastAsia"/>
        </w:rPr>
        <w:t>对身体部位能够精准地进行语义控制；</w:t>
      </w:r>
    </w:p>
    <w:p w14:paraId="1D2795BC" w14:textId="2A284F20" w:rsidR="002C0E73" w:rsidRPr="0000573E" w:rsidRDefault="002C0E73" w:rsidP="002C0E73">
      <w:pPr>
        <w:pStyle w:val="af2"/>
        <w:numPr>
          <w:ilvl w:val="0"/>
          <w:numId w:val="11"/>
        </w:numPr>
        <w:ind w:firstLineChars="0"/>
      </w:pPr>
      <w:r w:rsidRPr="002C0E73">
        <w:rPr>
          <w:rFonts w:hint="eastAsia"/>
        </w:rPr>
        <w:t>在广泛的验证中，我们的方法是符合用户感知的</w:t>
      </w:r>
      <w:r>
        <w:rPr>
          <w:rFonts w:hint="eastAsia"/>
        </w:rPr>
        <w:t>；</w:t>
      </w:r>
    </w:p>
    <w:p w14:paraId="25C89D0F" w14:textId="719976FA" w:rsidR="000543AB" w:rsidRDefault="000543AB" w:rsidP="00B562F4">
      <w:pPr>
        <w:pStyle w:val="1"/>
      </w:pPr>
      <w:r>
        <w:rPr>
          <w:rFonts w:hint="eastAsia"/>
        </w:rPr>
        <w:t>相关工作</w:t>
      </w:r>
    </w:p>
    <w:p w14:paraId="277647FD" w14:textId="0E4C97CD" w:rsidR="000543AB" w:rsidRDefault="003E454B" w:rsidP="00B562F4">
      <w:pPr>
        <w:pStyle w:val="af2"/>
        <w:ind w:firstLine="360"/>
      </w:pPr>
      <w:r>
        <w:rPr>
          <w:rFonts w:hint="eastAsia"/>
        </w:rPr>
        <w:t>得益于高精度扫描仪的发展，让实验人员能够更容易获得精度更高的人体模型数据集。数据集的出现，例如</w:t>
      </w:r>
      <w:r w:rsidR="005015A3" w:rsidRPr="005015A3">
        <w:t>CAESAR</w:t>
      </w:r>
      <w:r w:rsidR="005015A3">
        <w:rPr>
          <w:rFonts w:hint="eastAsia"/>
        </w:rPr>
        <w:t>数据集</w:t>
      </w:r>
      <w:r w:rsidR="005015A3">
        <w:fldChar w:fldCharType="begin"/>
      </w:r>
      <w:r w:rsidR="00FC30DD">
        <w:instrText xml:space="preserve"> ADDIN ZOTERO_ITEM CSL_CITATION {"citationID":"MDO9X3ps","properties":{"formattedCitation":"\\super [12]\\nosupersub{}","plainCitation":"[12]","noteIndex":0},"citationItems":[{"id":506,"uris":["http://zotero.org/users/5584912/items/RMIRNSFX"],"uri":["http://zotero.org/users/5584912/items/RMIRNSFX"],"itemData":{"id":506,"type":"report","publisher":"SYTRONICS INC DAYTON OH","title":"Civilian american and european surface anthropometry resource (caesar), final report. volume 1. summary","author":[{"family":"Robinette","given":"Kathleen M"},{"family":"Blackwell","given":"Sherri"},{"family":"Daanen","given":"Hein"},{"family":"Boehmer","given":"Mark"},{"family":"Fleming","given":"Scott"}],"issued":{"date-parts":[["2002"]]}}}],"schema":"https://github.com/citation-style-language/schema/raw/master/csl-citation.json"} </w:instrText>
      </w:r>
      <w:r w:rsidR="005015A3">
        <w:fldChar w:fldCharType="separate"/>
      </w:r>
      <w:r w:rsidR="00FC30DD" w:rsidRPr="00FC30DD">
        <w:rPr>
          <w:kern w:val="0"/>
          <w:vertAlign w:val="superscript"/>
        </w:rPr>
        <w:t>[12]</w:t>
      </w:r>
      <w:r w:rsidR="005015A3">
        <w:fldChar w:fldCharType="end"/>
      </w:r>
      <w:r w:rsidR="005015A3">
        <w:rPr>
          <w:rFonts w:hint="eastAsia"/>
        </w:rPr>
        <w:t>，</w:t>
      </w:r>
      <w:r w:rsidR="005015A3">
        <w:rPr>
          <w:rFonts w:hint="eastAsia"/>
        </w:rPr>
        <w:t>MPI</w:t>
      </w:r>
      <w:r w:rsidR="005015A3">
        <w:rPr>
          <w:rFonts w:hint="eastAsia"/>
        </w:rPr>
        <w:t>数据集</w:t>
      </w:r>
      <w:r w:rsidR="005015A3">
        <w:fldChar w:fldCharType="begin"/>
      </w:r>
      <w:r w:rsidR="00FC30DD">
        <w:instrText xml:space="preserve"> ADDIN ZOTERO_ITEM CSL_CITATION {"citationID":"vYc133g5","properties":{"formattedCitation":"\\super [13]\\nosupersub{}","plainCitation":"[13]","noteIndex":0},"citationItems":[{"id":298,"uris":["http://zotero.org/users/5584912/items/P57YCWRX"],"uri":["http://zotero.org/users/5584912/items/P57YCWRX"],"itemData":{"id":298,"type":"article-journal","abstract":"Generation and animation of realistic humans is an essential part of many projects in today’s media industry. Especially, the games and special effects industry heavily depend on realistic human animation. In this work a uniﬁed model that describes both, human pose and body shape is introduced which allows us to accurately model muscle deformations not only as a function of pose but also dependent on the physique of the subject. Coupled with the model’s ability to generate arbitrary human body shapes, it severely simpliﬁes the generation of highly realistic character animations. A learning based approach is trained on approximately 550 full body 3D laser scans taken of 114 subjects. Scan registration is performed using a non-rigid deformation technique. Then, a rotation invariant encoding of the acquired exemplars permits the computation of a statistical model that simultaneously encodes pose and body shape. Finally, morphing or generating meshes according to several constraints simultaneously can be achieved by training semantically meaningful regressors.","container-title":"Computer Graphics Forum","DOI":"10.1111/j.1467-8659.2009.01373.x","ISSN":"01677055, 14678659","issue":"2","language":"en","page":"337-346","source":"Crossref","title":"A Statistical Model of Human Pose and Body Shape","volume":"28","author":[{"family":"Hasler","given":"N."},{"family":"Stoll","given":"C."},{"family":"Sunkel","given":"M."},{"family":"Rosenhahn","given":"B."},{"family":"Seidel","given":"H.-P."}],"issued":{"date-parts":[["2009",4]]}}}],"schema":"https://github.com/citation-style-language/schema/raw/master/csl-citation.json"} </w:instrText>
      </w:r>
      <w:r w:rsidR="005015A3">
        <w:fldChar w:fldCharType="separate"/>
      </w:r>
      <w:r w:rsidR="00FC30DD" w:rsidRPr="00FC30DD">
        <w:rPr>
          <w:kern w:val="0"/>
          <w:vertAlign w:val="superscript"/>
        </w:rPr>
        <w:t>[13]</w:t>
      </w:r>
      <w:r w:rsidR="005015A3">
        <w:fldChar w:fldCharType="end"/>
      </w:r>
      <w:r w:rsidR="005015A3">
        <w:rPr>
          <w:rFonts w:hint="eastAsia"/>
        </w:rPr>
        <w:t>，</w:t>
      </w:r>
      <w:r w:rsidR="005015A3">
        <w:rPr>
          <w:rFonts w:hint="eastAsia"/>
        </w:rPr>
        <w:t>MPII</w:t>
      </w:r>
      <w:r w:rsidR="005015A3">
        <w:rPr>
          <w:rFonts w:hint="eastAsia"/>
        </w:rPr>
        <w:t>数据集</w:t>
      </w:r>
      <w:r w:rsidR="005015A3">
        <w:fldChar w:fldCharType="begin"/>
      </w:r>
      <w:r w:rsidR="00FC30DD">
        <w:instrText xml:space="preserve"> ADDIN ZOTERO_ITEM CSL_CITATION {"citationID":"cInJNoFg","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015A3">
        <w:fldChar w:fldCharType="separate"/>
      </w:r>
      <w:r w:rsidR="00FC30DD" w:rsidRPr="00FC30DD">
        <w:rPr>
          <w:kern w:val="0"/>
          <w:vertAlign w:val="superscript"/>
        </w:rPr>
        <w:t>[14]</w:t>
      </w:r>
      <w:r w:rsidR="005015A3">
        <w:fldChar w:fldCharType="end"/>
      </w:r>
      <w:r w:rsidR="005015A3">
        <w:rPr>
          <w:rFonts w:hint="eastAsia"/>
        </w:rPr>
        <w:t>等，</w:t>
      </w:r>
      <w:r w:rsidRPr="003E454B">
        <w:rPr>
          <w:rFonts w:hint="eastAsia"/>
        </w:rPr>
        <w:t>激发了大量关于学习三维人体统计模型的研究工作。</w:t>
      </w:r>
      <w:r w:rsidR="00CF0D7F" w:rsidRPr="00CF0D7F">
        <w:rPr>
          <w:rFonts w:hint="eastAsia"/>
        </w:rPr>
        <w:t>研究员们提出了很多方法来估计人体身材，大致可为非参数化方法及参数化方法。参数化人体模型是参数化三维人体重建方法的基础，使用一组低维向量（即参数）来表达人体。非参数化方法的命名相对参数化方法而言，其采用原始的顶点或体素来表达三维人体。非参数化三维人体重建通常不使用较强的身材先验，以扫描仪、深度相机</w:t>
      </w:r>
      <w:r w:rsidR="00CF0D7F" w:rsidRPr="00CF0D7F">
        <w:rPr>
          <w:rFonts w:hint="eastAsia"/>
        </w:rPr>
        <w:lastRenderedPageBreak/>
        <w:t>或普通相机多角度拍摄下的信息作为输入来重建人体表面的几何位置。因为扫描仪设备昂贵，数据采集投入巨大，近些年越来越多的研究者都采用参数化化方法。</w:t>
      </w:r>
      <w:r w:rsidR="00CF0D7F">
        <w:rPr>
          <w:rFonts w:hint="eastAsia"/>
        </w:rPr>
        <w:t>比如，</w:t>
      </w:r>
      <w:r w:rsidR="006E42DD" w:rsidRPr="006E42DD">
        <w:rPr>
          <w:rFonts w:hint="eastAsia"/>
        </w:rPr>
        <w:t>Allen B</w:t>
      </w:r>
      <w:r w:rsidR="006E42DD" w:rsidRPr="006E42DD">
        <w:rPr>
          <w:rFonts w:hint="eastAsia"/>
        </w:rPr>
        <w:t>等人</w:t>
      </w:r>
      <w:r w:rsidR="006E42DD">
        <w:fldChar w:fldCharType="begin"/>
      </w:r>
      <w:r w:rsidR="005E0E4C">
        <w:instrText xml:space="preserve"> ADDIN ZOTERO_ITEM CSL_CITATION {"citationID":"n1044dQo","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6E42DD">
        <w:fldChar w:fldCharType="separate"/>
      </w:r>
      <w:r w:rsidR="005E0E4C" w:rsidRPr="005E0E4C">
        <w:rPr>
          <w:kern w:val="0"/>
          <w:vertAlign w:val="superscript"/>
        </w:rPr>
        <w:t>[3]</w:t>
      </w:r>
      <w:r w:rsidR="006E42DD">
        <w:fldChar w:fldCharType="end"/>
      </w:r>
      <w:r w:rsidR="006E42DD" w:rsidRPr="006E42DD">
        <w:rPr>
          <w:rFonts w:hint="eastAsia"/>
        </w:rPr>
        <w:t>使用主成分分析法（</w:t>
      </w:r>
      <w:r w:rsidR="006E42DD" w:rsidRPr="006E42DD">
        <w:rPr>
          <w:rFonts w:hint="eastAsia"/>
        </w:rPr>
        <w:t>Principal Component Analysis</w:t>
      </w:r>
      <w:r w:rsidR="006E42DD" w:rsidRPr="006E42DD">
        <w:rPr>
          <w:rFonts w:hint="eastAsia"/>
        </w:rPr>
        <w:t>）来提前人体身材空间，学习了人体身高、体重与身材参数之间的线性关系，根据用户的身高、体重信息估计身材参数，进而重建三维人体。</w:t>
      </w:r>
      <w:r w:rsidR="006E42DD" w:rsidRPr="006E42DD">
        <w:rPr>
          <w:rFonts w:hint="eastAsia"/>
        </w:rPr>
        <w:t>Anguelov</w:t>
      </w:r>
      <w:r w:rsidR="006E42DD" w:rsidRPr="006E42DD">
        <w:rPr>
          <w:rFonts w:hint="eastAsia"/>
        </w:rPr>
        <w:t>等人</w:t>
      </w:r>
      <w:r w:rsidR="00CC4C58">
        <w:fldChar w:fldCharType="begin"/>
      </w:r>
      <w:r w:rsidR="009828E6">
        <w:instrText xml:space="preserve"> ADDIN ZOTERO_ITEM CSL_CITATION {"citationID":"x5hYzgge","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CC4C58">
        <w:fldChar w:fldCharType="separate"/>
      </w:r>
      <w:r w:rsidR="009828E6" w:rsidRPr="009828E6">
        <w:rPr>
          <w:kern w:val="0"/>
          <w:vertAlign w:val="superscript"/>
        </w:rPr>
        <w:t>[4]</w:t>
      </w:r>
      <w:r w:rsidR="00CC4C58">
        <w:fldChar w:fldCharType="end"/>
      </w:r>
      <w:r w:rsidR="006E42DD" w:rsidRPr="006E42DD">
        <w:rPr>
          <w:rFonts w:hint="eastAsia"/>
        </w:rPr>
        <w:t>结合了以上的两种技术，提出了</w:t>
      </w:r>
      <w:r w:rsidR="006E42DD" w:rsidRPr="006E42DD">
        <w:rPr>
          <w:rFonts w:hint="eastAsia"/>
        </w:rPr>
        <w:t>SCAPE</w:t>
      </w:r>
      <w:r w:rsidR="006E42DD" w:rsidRPr="006E42DD">
        <w:rPr>
          <w:rFonts w:hint="eastAsia"/>
        </w:rPr>
        <w:t>（</w:t>
      </w:r>
      <w:r w:rsidR="006E42DD" w:rsidRPr="006E42DD">
        <w:rPr>
          <w:rFonts w:hint="eastAsia"/>
        </w:rPr>
        <w:t>Shape Completion and Animation of People</w:t>
      </w:r>
      <w:r w:rsidR="006E42DD" w:rsidRPr="006E42DD">
        <w:rPr>
          <w:rFonts w:hint="eastAsia"/>
        </w:rPr>
        <w:t>）模型。它是基于边变形的人体模型中最为经典的一个模型，该模型首次同时描述了姿势以及身材变形的三维人体模型。该模型取得了巨大的成功，被广泛应用到工业，医学，游戏设计等领域</w:t>
      </w:r>
      <w:r w:rsidR="00CC4C58">
        <w:rPr>
          <w:rFonts w:hint="eastAsia"/>
        </w:rPr>
        <w:t>。</w:t>
      </w:r>
      <w:r w:rsidR="00D55C74">
        <w:rPr>
          <w:rFonts w:hint="eastAsia"/>
        </w:rPr>
        <w:t>参数化的方法根据输入的不同还可分为基于尺寸的方法</w:t>
      </w:r>
      <w:r w:rsidR="00D55C74">
        <w:fldChar w:fldCharType="begin"/>
      </w:r>
      <w:r w:rsidR="001B0F49">
        <w:instrText xml:space="preserve"> ADDIN ZOTERO_ITEM CSL_CITATION {"citationID":"tENBIbgZ","properties":{"formattedCitation":"\\super [5,6,8]\\nosupersub{}","plainCitation":"[5,6,8]","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label":"page"},{"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label":"page"}],"schema":"https://github.com/citation-style-language/schema/raw/master/csl-citation.json"} </w:instrText>
      </w:r>
      <w:r w:rsidR="00D55C74">
        <w:fldChar w:fldCharType="separate"/>
      </w:r>
      <w:r w:rsidR="001B0F49" w:rsidRPr="001B0F49">
        <w:rPr>
          <w:kern w:val="0"/>
          <w:vertAlign w:val="superscript"/>
        </w:rPr>
        <w:t>[5,6,8]</w:t>
      </w:r>
      <w:r w:rsidR="00D55C74">
        <w:fldChar w:fldCharType="end"/>
      </w:r>
      <w:r w:rsidR="00D55C74">
        <w:rPr>
          <w:rFonts w:hint="eastAsia"/>
        </w:rPr>
        <w:t>，基于图片的方法</w:t>
      </w:r>
      <w:r w:rsidR="00D55C74">
        <w:fldChar w:fldCharType="begin"/>
      </w:r>
      <w:r w:rsidR="001B0F49">
        <w:instrText xml:space="preserve"> ADDIN ZOTERO_ITEM CSL_CITATION {"citationID":"FJkq3vYs","properties":{"formattedCitation":"\\super [5,15]\\nosupersub{}","plainCitation":"[5,1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79,"uris":["http://zotero.org/users/5584912/items/W8FB7J8P"],"uri":["http://zotero.org/users/5584912/items/W8FB7J8P"],"itemData":{"id":379,"type":"paper-conference","container-title":"2017 IEEE Conference on Computer Vision and Pattern Recognition (CVPR)","DOI":"10.1109/CVPR.2017.500","event":"2017 IEEE Conference on Computer Vision and Pattern Recognition (CVPR)","event-place":"Honolulu, HI","ISBN":"978-1-5386-0457-1","language":"en","page":"4704-4713","publisher":"IEEE","publisher-place":"Honolulu, HI","source":"Crossref","title":"Unite the People: Closing the Loop Between 3D and 2D Human Representations","title-short":"Unite the People","URL":"http://ieeexplore.ieee.org/document/8099983/","author":[{"family":"Lassner","given":"Christoph"},{"family":"Romero","given":"Javier"},{"family":"Kiefel","given":"Martin"},{"family":"Bogo","given":"Federica"},{"family":"Black","given":"Michael J."},{"family":"Gehler","given":"Peter V."}],"accessed":{"date-parts":[["2019",11,15]]},"issued":{"date-parts":[["2017",7]]}},"label":"page"}],"schema":"https://github.com/citation-style-language/schema/raw/master/csl-citation.json"} </w:instrText>
      </w:r>
      <w:r w:rsidR="00D55C74">
        <w:fldChar w:fldCharType="separate"/>
      </w:r>
      <w:r w:rsidR="001B0F49" w:rsidRPr="001B0F49">
        <w:rPr>
          <w:kern w:val="0"/>
          <w:vertAlign w:val="superscript"/>
        </w:rPr>
        <w:t>[5,15]</w:t>
      </w:r>
      <w:r w:rsidR="00D55C74">
        <w:fldChar w:fldCharType="end"/>
      </w:r>
      <w:r w:rsidR="00D55C74">
        <w:rPr>
          <w:rFonts w:hint="eastAsia"/>
        </w:rPr>
        <w:t>，基于描述性词语</w:t>
      </w:r>
      <w:r w:rsidR="00D55C74">
        <w:fldChar w:fldCharType="begin"/>
      </w:r>
      <w:r w:rsidR="00D56A7C">
        <w:instrText xml:space="preserve"> ADDIN ZOTERO_ITEM CSL_CITATION {"citationID":"92zEa4ZB","properties":{"formattedCitation":"\\super [10,11]\\nosupersub{}","plainCitation":"[10,11]","dontUpdate":true,"noteIndex":0},"citationItems":[{"id":429,"uris":["http://zotero.org/users/5584912/items/FTKV2T9D"],"uri":["http://zotero.org/users/5584912/items/FTKV2T9D"],"itemData":{"id":429,"type":"article-journal","abstract":"Based on an existing modeller that can generate realistic and controllable whole-body models, we introduce our modifier synthesizer for obtaining higher level of manipulations of body models by using parameters such as fat percentage and hip-to-waist ratio. Users are assisted in automatically modifying an existing model by controlling the parameters provided. On any synthesized model, the underlying bone and skin structure is properly adjusted, so that the model remains completely animatable using the underlying skeleton. Based on statistical analysis of data models, we demonstrate the use of body attributes as parameters in controlling the shape modification of the body models while maintaining the distinctiveness of the individual as much as possible.","language":"en","page":"6","source":"Zotero","title":"Synthesizing Animatable Body Models with Parameter- ized Shape Modifications","author":[{"family":"Seo","given":"Hyewon"},{"family":"Cordier","given":"Frederic"},{"family":"Magnenat-Thalmann","given":"Nadia"}]},"label":"page"},{"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label":"page"}],"schema":"https://github.com/citation-style-language/schema/raw/master/csl-citation.json"} </w:instrText>
      </w:r>
      <w:r w:rsidR="00D55C74">
        <w:fldChar w:fldCharType="separate"/>
      </w:r>
      <w:r w:rsidR="00294CBA" w:rsidRPr="00294CBA">
        <w:rPr>
          <w:kern w:val="0"/>
          <w:sz w:val="24"/>
          <w:vertAlign w:val="superscript"/>
        </w:rPr>
        <w:t>[11,12]</w:t>
      </w:r>
      <w:r w:rsidR="00D55C74">
        <w:fldChar w:fldCharType="end"/>
      </w:r>
      <w:r w:rsidR="00D55C74">
        <w:rPr>
          <w:rFonts w:hint="eastAsia"/>
        </w:rPr>
        <w:t>等方法。</w:t>
      </w:r>
      <w:r w:rsidR="004E1C03">
        <w:rPr>
          <w:rFonts w:hint="eastAsia"/>
        </w:rPr>
        <w:t>基于人体尺寸的方法</w:t>
      </w:r>
      <w:r w:rsidR="00D9329B">
        <w:rPr>
          <w:rFonts w:hint="eastAsia"/>
        </w:rPr>
        <w:t>大</w:t>
      </w:r>
      <w:r w:rsidR="004E1C03">
        <w:rPr>
          <w:rFonts w:hint="eastAsia"/>
        </w:rPr>
        <w:t>多都</w:t>
      </w:r>
      <w:r w:rsidR="003B4BEE">
        <w:rPr>
          <w:rFonts w:hint="eastAsia"/>
        </w:rPr>
        <w:t>将</w:t>
      </w:r>
      <w:r w:rsidR="004E1C03">
        <w:rPr>
          <w:rFonts w:hint="eastAsia"/>
        </w:rPr>
        <w:t>所有的人体尺寸作为输入，</w:t>
      </w:r>
      <w:r w:rsidR="00B46D95" w:rsidRPr="00B46D95">
        <w:rPr>
          <w:rFonts w:hint="eastAsia"/>
        </w:rPr>
        <w:t>Zhou</w:t>
      </w:r>
      <w:r w:rsidR="00B46D95" w:rsidRPr="00B46D95">
        <w:rPr>
          <w:rFonts w:hint="eastAsia"/>
        </w:rPr>
        <w:t>等人</w:t>
      </w:r>
      <w:r w:rsidR="003B7001">
        <w:fldChar w:fldCharType="begin"/>
      </w:r>
      <w:r w:rsidR="002624D3">
        <w:instrText xml:space="preserve"> ADDIN ZOTERO_ITEM CSL_CITATION {"citationID":"TXj8XMi8","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3B7001">
        <w:fldChar w:fldCharType="separate"/>
      </w:r>
      <w:r w:rsidR="002624D3" w:rsidRPr="002624D3">
        <w:rPr>
          <w:kern w:val="0"/>
          <w:vertAlign w:val="superscript"/>
        </w:rPr>
        <w:t>[5]</w:t>
      </w:r>
      <w:r w:rsidR="003B7001">
        <w:fldChar w:fldCharType="end"/>
      </w:r>
      <w:r w:rsidR="00B46D95" w:rsidRPr="00B46D95">
        <w:rPr>
          <w:rFonts w:hint="eastAsia"/>
        </w:rPr>
        <w:t>将身高、体重、腰围及腿长信息线性映射至</w:t>
      </w:r>
      <w:r w:rsidR="00B46D95" w:rsidRPr="00B46D95">
        <w:rPr>
          <w:rFonts w:hint="eastAsia"/>
        </w:rPr>
        <w:t>SCAPE</w:t>
      </w:r>
      <w:r w:rsidR="00B46D95" w:rsidRPr="00B46D95">
        <w:rPr>
          <w:rFonts w:hint="eastAsia"/>
        </w:rPr>
        <w:t>模型身材参数。采用半自动的方法初始化人体姿势及身材，然后利用隐式马尔科夫模型（</w:t>
      </w:r>
      <w:r w:rsidR="00B46D95" w:rsidRPr="00B46D95">
        <w:rPr>
          <w:rFonts w:hint="eastAsia"/>
        </w:rPr>
        <w:t>HMM</w:t>
      </w:r>
      <w:r w:rsidR="00B46D95" w:rsidRPr="00B46D95">
        <w:rPr>
          <w:rFonts w:hint="eastAsia"/>
        </w:rPr>
        <w:t>）匹配输入图像人体轮廓点与三维人体模型的投影轮廓点，通过最小化对应点之间的距离来优化求解人体参数。</w:t>
      </w:r>
      <w:r w:rsidR="003B4BEE" w:rsidRPr="003B4BEE">
        <w:rPr>
          <w:rFonts w:hint="eastAsia"/>
        </w:rPr>
        <w:t>Wuhrer</w:t>
      </w:r>
      <w:r w:rsidR="003B4BEE" w:rsidRPr="003B4BEE">
        <w:rPr>
          <w:rFonts w:hint="eastAsia"/>
        </w:rPr>
        <w:t>等人</w:t>
      </w:r>
      <w:r w:rsidR="003B4BEE">
        <w:fldChar w:fldCharType="begin"/>
      </w:r>
      <w:r w:rsidR="008326B0">
        <w:instrText xml:space="preserve"> ADDIN ZOTERO_ITEM CSL_CITATION {"citationID":"FSmvlt4z","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3B4BEE">
        <w:fldChar w:fldCharType="separate"/>
      </w:r>
      <w:r w:rsidR="008326B0" w:rsidRPr="008326B0">
        <w:rPr>
          <w:kern w:val="0"/>
          <w:vertAlign w:val="superscript"/>
        </w:rPr>
        <w:t>[6]</w:t>
      </w:r>
      <w:r w:rsidR="003B4BEE">
        <w:fldChar w:fldCharType="end"/>
      </w:r>
      <w:r w:rsidR="003B4BEE" w:rsidRPr="003B4BEE">
        <w:rPr>
          <w:rFonts w:hint="eastAsia"/>
        </w:rPr>
        <w:t>采用</w:t>
      </w:r>
      <w:r w:rsidR="003B4BEE" w:rsidRPr="003B4BEE">
        <w:rPr>
          <w:rFonts w:hint="eastAsia"/>
        </w:rPr>
        <w:t>34</w:t>
      </w:r>
      <w:r w:rsidR="003B4BEE" w:rsidRPr="003B4BEE">
        <w:rPr>
          <w:rFonts w:hint="eastAsia"/>
        </w:rPr>
        <w:t>个身材尺寸作为输入，并将尺寸映射为</w:t>
      </w:r>
      <w:r w:rsidR="003B4BEE" w:rsidRPr="003B4BEE">
        <w:rPr>
          <w:rFonts w:hint="eastAsia"/>
        </w:rPr>
        <w:t>PCA</w:t>
      </w:r>
      <w:r w:rsidR="003B4BEE" w:rsidRPr="003B4BEE">
        <w:rPr>
          <w:rFonts w:hint="eastAsia"/>
        </w:rPr>
        <w:t>身材空间基的系数来重建三维人体，随后他们以学习到的重建人体为初始，分两步来完成重建。</w:t>
      </w:r>
      <w:r w:rsidR="003B4BEE" w:rsidRPr="003B4BEE">
        <w:rPr>
          <w:rFonts w:hint="eastAsia"/>
        </w:rPr>
        <w:t>Yang</w:t>
      </w:r>
      <w:r w:rsidR="003B4BEE" w:rsidRPr="003B4BEE">
        <w:rPr>
          <w:rFonts w:hint="eastAsia"/>
        </w:rPr>
        <w:t>等人</w:t>
      </w:r>
      <w:r w:rsidR="003B4BEE">
        <w:fldChar w:fldCharType="begin"/>
      </w:r>
      <w:r w:rsidR="00CC04AD">
        <w:instrText xml:space="preserve"> ADDIN ZOTERO_ITEM CSL_CITATION {"citationID":"K9pVF7Pv","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3B4BEE">
        <w:fldChar w:fldCharType="separate"/>
      </w:r>
      <w:r w:rsidR="00CC04AD" w:rsidRPr="00CC04AD">
        <w:rPr>
          <w:kern w:val="0"/>
          <w:vertAlign w:val="superscript"/>
        </w:rPr>
        <w:t>[7]</w:t>
      </w:r>
      <w:r w:rsidR="003B4BEE">
        <w:fldChar w:fldCharType="end"/>
      </w:r>
      <w:r w:rsidR="003B4BEE" w:rsidRPr="003B4BEE">
        <w:rPr>
          <w:rFonts w:hint="eastAsia"/>
        </w:rPr>
        <w:t>将</w:t>
      </w:r>
      <w:r w:rsidR="003B4BEE">
        <w:rPr>
          <w:rFonts w:hint="eastAsia"/>
        </w:rPr>
        <w:t>2</w:t>
      </w:r>
      <w:r w:rsidR="003B4BEE">
        <w:t>3</w:t>
      </w:r>
      <w:r w:rsidR="003B4BEE">
        <w:rPr>
          <w:rFonts w:hint="eastAsia"/>
        </w:rPr>
        <w:t>个</w:t>
      </w:r>
      <w:r w:rsidR="003B4BEE" w:rsidRPr="003B4BEE">
        <w:rPr>
          <w:rFonts w:hint="eastAsia"/>
        </w:rPr>
        <w:t>尺寸线性映射为相对于模板人体网格的三角形变形。</w:t>
      </w:r>
      <w:r w:rsidR="00D9329B" w:rsidRPr="00D9329B">
        <w:rPr>
          <w:rFonts w:hint="eastAsia"/>
        </w:rPr>
        <w:t>对于普通用户来说这无疑增加了使用使用难度。</w:t>
      </w:r>
      <w:r w:rsidR="00D9329B">
        <w:rPr>
          <w:rFonts w:hint="eastAsia"/>
        </w:rPr>
        <w:t>因此有研究者开发了能够通过局部尺寸预测完整尺寸的方法。</w:t>
      </w:r>
      <w:r w:rsidR="00D9329B" w:rsidRPr="00D9329B">
        <w:rPr>
          <w:rFonts w:hint="eastAsia"/>
        </w:rPr>
        <w:t>Zhang</w:t>
      </w:r>
      <w:r w:rsidR="00D9329B" w:rsidRPr="00D9329B">
        <w:rPr>
          <w:rFonts w:hint="eastAsia"/>
        </w:rPr>
        <w:t>等人</w:t>
      </w:r>
      <w:r w:rsidR="00D9329B">
        <w:fldChar w:fldCharType="begin"/>
      </w:r>
      <w:r w:rsidR="00CC04AD">
        <w:instrText xml:space="preserve"> ADDIN ZOTERO_ITEM CSL_CITATION {"citationID":"RDIuXdlh","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D9329B">
        <w:fldChar w:fldCharType="separate"/>
      </w:r>
      <w:r w:rsidR="00CC04AD" w:rsidRPr="00CC04AD">
        <w:rPr>
          <w:kern w:val="0"/>
          <w:vertAlign w:val="superscript"/>
        </w:rPr>
        <w:t>[8]</w:t>
      </w:r>
      <w:r w:rsidR="00D9329B">
        <w:fldChar w:fldCharType="end"/>
      </w:r>
      <w:r w:rsidR="00D9329B" w:rsidRPr="00D9329B">
        <w:rPr>
          <w:rFonts w:hint="eastAsia"/>
        </w:rPr>
        <w:t>提出了一种基于相关性的方法根据任意个数的身材尺寸预测剩余尺寸的方法。</w:t>
      </w:r>
      <w:r w:rsidR="00D9329B" w:rsidRPr="00D9329B">
        <w:rPr>
          <w:rFonts w:hint="eastAsia"/>
        </w:rPr>
        <w:t>Zeng</w:t>
      </w:r>
      <w:r w:rsidR="00D9329B" w:rsidRPr="00D9329B">
        <w:rPr>
          <w:rFonts w:hint="eastAsia"/>
        </w:rPr>
        <w:t>等人</w:t>
      </w:r>
      <w:r w:rsidR="00D9329B">
        <w:fldChar w:fldCharType="begin"/>
      </w:r>
      <w:r w:rsidR="00CC04AD">
        <w:instrText xml:space="preserve"> ADDIN ZOTERO_ITEM CSL_CITATION {"citationID":"mbyiCqs2","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D9329B">
        <w:fldChar w:fldCharType="separate"/>
      </w:r>
      <w:r w:rsidR="00CC04AD" w:rsidRPr="00CC04AD">
        <w:rPr>
          <w:kern w:val="0"/>
          <w:vertAlign w:val="superscript"/>
        </w:rPr>
        <w:t>[9]</w:t>
      </w:r>
      <w:r w:rsidR="00D9329B">
        <w:fldChar w:fldCharType="end"/>
      </w:r>
      <w:r w:rsidR="00D9329B" w:rsidRPr="00D9329B">
        <w:rPr>
          <w:rFonts w:hint="eastAsia"/>
        </w:rPr>
        <w:t>使用基于链式方程的多元估算方法，估算剩余尺寸。</w:t>
      </w:r>
      <w:r w:rsidR="00D9329B">
        <w:rPr>
          <w:rFonts w:hint="eastAsia"/>
        </w:rPr>
        <w:t>通过一些实验对比，我们的方法优于已有的方法。</w:t>
      </w:r>
    </w:p>
    <w:p w14:paraId="000E966A" w14:textId="17DAB352" w:rsidR="006E42DD" w:rsidRDefault="006E42DD"/>
    <w:p w14:paraId="3C1E0B62" w14:textId="420B3ED1" w:rsidR="00E17E12" w:rsidRDefault="00932CB6" w:rsidP="009A0158">
      <w:pPr>
        <w:pStyle w:val="1"/>
      </w:pPr>
      <w:r>
        <w:rPr>
          <w:rFonts w:hint="eastAsia"/>
        </w:rPr>
        <w:t>人体重建</w:t>
      </w:r>
    </w:p>
    <w:p w14:paraId="4475AF4B" w14:textId="6E5A783E" w:rsidR="00A42CCF" w:rsidRDefault="00A42CCF" w:rsidP="006B1B52">
      <w:pPr>
        <w:pStyle w:val="af2"/>
        <w:ind w:firstLine="360"/>
      </w:pPr>
      <w:r>
        <w:rPr>
          <w:rFonts w:hint="eastAsia"/>
        </w:rPr>
        <w:t>本文算法可通过用户输入的不完整尺寸信息</w:t>
      </w:r>
      <w:r w:rsidR="00596E22">
        <w:rPr>
          <w:rFonts w:hint="eastAsia"/>
        </w:rPr>
        <w:t>预测完整的尺寸信息，在通过完整的尺寸信息</w:t>
      </w:r>
      <w:r>
        <w:rPr>
          <w:rFonts w:hint="eastAsia"/>
        </w:rPr>
        <w:t>恢复与</w:t>
      </w:r>
      <w:r w:rsidR="00596E22">
        <w:rPr>
          <w:rFonts w:hint="eastAsia"/>
        </w:rPr>
        <w:t>该</w:t>
      </w:r>
      <w:r>
        <w:rPr>
          <w:rFonts w:hint="eastAsia"/>
        </w:rPr>
        <w:t>尺寸对应的人体模型。</w:t>
      </w:r>
      <w:r w:rsidR="00596E22">
        <w:rPr>
          <w:rFonts w:hint="eastAsia"/>
        </w:rPr>
        <w:t>即解决两个映射问题。</w:t>
      </w:r>
      <w:r w:rsidR="00596E22">
        <w:rPr>
          <w:rFonts w:hint="eastAsia"/>
        </w:rPr>
        <w:t>(</w:t>
      </w:r>
      <w:r w:rsidR="00596E22">
        <w:t>1)</w:t>
      </w:r>
      <w:r w:rsidR="00596E22">
        <w:rPr>
          <w:rFonts w:hint="eastAsia"/>
        </w:rPr>
        <w:t xml:space="preserve"> </w:t>
      </w:r>
      <w:r w:rsidR="00596E22">
        <w:rPr>
          <w:rFonts w:hint="eastAsia"/>
        </w:rPr>
        <w:t>不完整尺寸信息</w:t>
      </w:r>
      <w:r w:rsidR="00596E22" w:rsidRPr="00596E22">
        <w:rPr>
          <w:position w:val="-6"/>
        </w:rPr>
        <w:object w:dxaOrig="260" w:dyaOrig="220" w14:anchorId="13A32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0.75pt" o:ole="">
            <v:imagedata r:id="rId8" o:title=""/>
          </v:shape>
          <o:OLEObject Type="Embed" ProgID="Equation.DSMT4" ShapeID="_x0000_i1025" DrawAspect="Content" ObjectID="_1651300972" r:id="rId9"/>
        </w:object>
      </w:r>
      <w:r w:rsidR="00596E22">
        <w:rPr>
          <w:rFonts w:hint="eastAsia"/>
        </w:rPr>
        <w:t>与完整尺寸信息</w:t>
      </w:r>
      <w:r w:rsidR="00354A80" w:rsidRPr="00354A80">
        <w:rPr>
          <w:position w:val="-4"/>
        </w:rPr>
        <w:object w:dxaOrig="320" w:dyaOrig="260" w14:anchorId="0EEEEFCD">
          <v:shape id="_x0000_i1026" type="#_x0000_t75" style="width:16.1pt;height:12.9pt" o:ole="">
            <v:imagedata r:id="rId10" o:title=""/>
          </v:shape>
          <o:OLEObject Type="Embed" ProgID="Equation.DSMT4" ShapeID="_x0000_i1026" DrawAspect="Content" ObjectID="_1651300973" r:id="rId11"/>
        </w:object>
      </w:r>
      <w:r w:rsidR="00596E22">
        <w:rPr>
          <w:rFonts w:hint="eastAsia"/>
        </w:rPr>
        <w:t>的映射</w:t>
      </w:r>
      <w:r w:rsidR="00354A80" w:rsidRPr="00354A80">
        <w:rPr>
          <w:position w:val="-10"/>
        </w:rPr>
        <w:object w:dxaOrig="1140" w:dyaOrig="320" w14:anchorId="0C555458">
          <v:shape id="_x0000_i1027" type="#_x0000_t75" style="width:56.95pt;height:16.1pt" o:ole="">
            <v:imagedata r:id="rId12" o:title=""/>
          </v:shape>
          <o:OLEObject Type="Embed" ProgID="Equation.DSMT4" ShapeID="_x0000_i1027" DrawAspect="Content" ObjectID="_1651300974" r:id="rId13"/>
        </w:object>
      </w:r>
      <w:r w:rsidR="00354A80">
        <w:t xml:space="preserve"> </w:t>
      </w:r>
      <w:r w:rsidR="00354A80">
        <w:rPr>
          <w:rFonts w:hint="eastAsia"/>
        </w:rPr>
        <w:t>(</w:t>
      </w:r>
      <w:r w:rsidR="00354A80">
        <w:t xml:space="preserve">2) </w:t>
      </w:r>
      <w:r w:rsidR="00354A80">
        <w:rPr>
          <w:rFonts w:hint="eastAsia"/>
        </w:rPr>
        <w:t>尺寸信息</w:t>
      </w:r>
      <w:r w:rsidR="00354A80" w:rsidRPr="00354A80">
        <w:rPr>
          <w:position w:val="-4"/>
        </w:rPr>
        <w:object w:dxaOrig="320" w:dyaOrig="260" w14:anchorId="7B808BFE">
          <v:shape id="_x0000_i1028" type="#_x0000_t75" style="width:16.1pt;height:12.9pt" o:ole="">
            <v:imagedata r:id="rId14" o:title=""/>
          </v:shape>
          <o:OLEObject Type="Embed" ProgID="Equation.DSMT4" ShapeID="_x0000_i1028" DrawAspect="Content" ObjectID="_1651300975" r:id="rId15"/>
        </w:object>
      </w:r>
      <w:r w:rsidR="00354A80">
        <w:rPr>
          <w:rFonts w:hint="eastAsia"/>
        </w:rPr>
        <w:t>与人体模型</w:t>
      </w:r>
      <w:r w:rsidR="00354A80" w:rsidRPr="00354A80">
        <w:rPr>
          <w:position w:val="-4"/>
        </w:rPr>
        <w:object w:dxaOrig="220" w:dyaOrig="260" w14:anchorId="2854FF6A">
          <v:shape id="_x0000_i1029" type="#_x0000_t75" style="width:10.75pt;height:12.9pt" o:ole="">
            <v:imagedata r:id="rId16" o:title=""/>
          </v:shape>
          <o:OLEObject Type="Embed" ProgID="Equation.DSMT4" ShapeID="_x0000_i1029" DrawAspect="Content" ObjectID="_1651300976" r:id="rId17"/>
        </w:object>
      </w:r>
      <w:r w:rsidR="00354A80">
        <w:rPr>
          <w:rFonts w:hint="eastAsia"/>
        </w:rPr>
        <w:t>的映射</w:t>
      </w:r>
      <w:r w:rsidR="00A7311A" w:rsidRPr="00197C63">
        <w:rPr>
          <w:position w:val="-10"/>
        </w:rPr>
        <w:object w:dxaOrig="1120" w:dyaOrig="320" w14:anchorId="5CEF5EFA">
          <v:shape id="_x0000_i1030" type="#_x0000_t75" style="width:55.9pt;height:16.1pt" o:ole="">
            <v:imagedata r:id="rId18" o:title=""/>
          </v:shape>
          <o:OLEObject Type="Embed" ProgID="Equation.DSMT4" ShapeID="_x0000_i1030" DrawAspect="Content" ObjectID="_1651300977" r:id="rId19"/>
        </w:object>
      </w:r>
      <w:r w:rsidR="006B1B52">
        <w:rPr>
          <w:rFonts w:hint="eastAsia"/>
        </w:rPr>
        <w:t>。对于问题</w:t>
      </w:r>
      <w:r w:rsidR="006B1B52">
        <w:rPr>
          <w:rFonts w:hint="eastAsia"/>
        </w:rPr>
        <w:t>(</w:t>
      </w:r>
      <w:r w:rsidR="006B1B52">
        <w:t>1)</w:t>
      </w:r>
      <w:r w:rsidR="006B1B52">
        <w:rPr>
          <w:rFonts w:hint="eastAsia"/>
        </w:rPr>
        <w:t>可以通过拟合的方式解决。</w:t>
      </w:r>
      <w:r w:rsidR="00197C63">
        <w:t xml:space="preserve"> </w:t>
      </w:r>
      <w:r w:rsidR="006B1B52">
        <w:rPr>
          <w:rFonts w:hint="eastAsia"/>
        </w:rPr>
        <w:t>对于问题</w:t>
      </w:r>
      <w:r w:rsidR="006B1B52">
        <w:rPr>
          <w:rFonts w:hint="eastAsia"/>
        </w:rPr>
        <w:t>(</w:t>
      </w:r>
      <w:r w:rsidR="006B1B52">
        <w:t>2)</w:t>
      </w:r>
      <w:r w:rsidR="006B1B52">
        <w:rPr>
          <w:rFonts w:hint="eastAsia"/>
        </w:rPr>
        <w:t>，在计算机中，存储的三维模型之间并没有形态上的差别，要建立从人体测量尺寸到人体三维模型之间的映射，需要提取出三维模型的特征，这样的形态特征可以使得用户识别出这是人体模型。</w:t>
      </w:r>
      <w:r w:rsidR="00C040BD">
        <w:rPr>
          <w:rFonts w:hint="eastAsia"/>
        </w:rPr>
        <w:t>三维模型形态分析一般有两种，一种是基于顶点位移的方法如【】【】【】，一种是基于三角网格变形的方法如【】【】。我们选择三角网格变形作为分析的特征</w:t>
      </w:r>
      <w:r w:rsidR="004B67F7">
        <w:rPr>
          <w:rFonts w:hint="eastAsia"/>
        </w:rPr>
        <w:t>，</w:t>
      </w:r>
      <w:r w:rsidR="00C040BD">
        <w:rPr>
          <w:rFonts w:hint="eastAsia"/>
        </w:rPr>
        <w:t>建立尺寸信息</w:t>
      </w:r>
      <w:r w:rsidR="00C040BD" w:rsidRPr="00C040BD">
        <w:rPr>
          <w:position w:val="-4"/>
        </w:rPr>
        <w:object w:dxaOrig="320" w:dyaOrig="260" w14:anchorId="2D080F4D">
          <v:shape id="_x0000_i1031" type="#_x0000_t75" style="width:16.1pt;height:12.9pt" o:ole="">
            <v:imagedata r:id="rId20" o:title=""/>
          </v:shape>
          <o:OLEObject Type="Embed" ProgID="Equation.DSMT4" ShapeID="_x0000_i1031" DrawAspect="Content" ObjectID="_1651300978" r:id="rId21"/>
        </w:object>
      </w:r>
      <w:r w:rsidR="00C040BD">
        <w:rPr>
          <w:rFonts w:hint="eastAsia"/>
        </w:rPr>
        <w:t>与网格变形</w:t>
      </w:r>
      <w:r w:rsidR="00C040BD" w:rsidRPr="00C040BD">
        <w:rPr>
          <w:position w:val="-10"/>
        </w:rPr>
        <w:object w:dxaOrig="240" w:dyaOrig="320" w14:anchorId="4D2E4DFE">
          <v:shape id="_x0000_i1032" type="#_x0000_t75" style="width:11.8pt;height:16.1pt" o:ole="">
            <v:imagedata r:id="rId22" o:title=""/>
          </v:shape>
          <o:OLEObject Type="Embed" ProgID="Equation.DSMT4" ShapeID="_x0000_i1032" DrawAspect="Content" ObjectID="_1651300979" r:id="rId23"/>
        </w:object>
      </w:r>
      <w:r w:rsidR="00C040BD">
        <w:rPr>
          <w:rFonts w:hint="eastAsia"/>
        </w:rPr>
        <w:t>的映射</w:t>
      </w:r>
      <w:r w:rsidR="00C040BD" w:rsidRPr="00C040BD">
        <w:rPr>
          <w:position w:val="-10"/>
        </w:rPr>
        <w:object w:dxaOrig="1140" w:dyaOrig="320" w14:anchorId="55A48D58">
          <v:shape id="_x0000_i1033" type="#_x0000_t75" style="width:56.95pt;height:16.1pt" o:ole="">
            <v:imagedata r:id="rId24" o:title=""/>
          </v:shape>
          <o:OLEObject Type="Embed" ProgID="Equation.DSMT4" ShapeID="_x0000_i1033" DrawAspect="Content" ObjectID="_1651300980" r:id="rId25"/>
        </w:object>
      </w:r>
      <w:r w:rsidR="00C040BD">
        <w:t xml:space="preserve"> </w:t>
      </w:r>
      <w:r w:rsidR="00C040BD">
        <w:rPr>
          <w:rFonts w:hint="eastAsia"/>
        </w:rPr>
        <w:t>。采用</w:t>
      </w:r>
      <w:r w:rsidR="00C040BD">
        <w:rPr>
          <w:rFonts w:hint="eastAsia"/>
        </w:rPr>
        <w:t>Sumner</w:t>
      </w:r>
      <w:r w:rsidR="00C040BD">
        <w:rPr>
          <w:rFonts w:hint="eastAsia"/>
        </w:rPr>
        <w:t>等人</w:t>
      </w:r>
      <w:r w:rsidR="004B67F7">
        <w:fldChar w:fldCharType="begin"/>
      </w:r>
      <w:r w:rsidR="004B67F7">
        <w:instrText xml:space="preserve"> ADDIN ZOTERO_ITEM CSL_CITATION {"citationID":"PhNPq6BQ","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4B67F7">
        <w:fldChar w:fldCharType="separate"/>
      </w:r>
      <w:r w:rsidR="004B67F7" w:rsidRPr="004B67F7">
        <w:rPr>
          <w:kern w:val="0"/>
          <w:vertAlign w:val="superscript"/>
        </w:rPr>
        <w:t>[17]</w:t>
      </w:r>
      <w:r w:rsidR="004B67F7">
        <w:fldChar w:fldCharType="end"/>
      </w:r>
      <w:r w:rsidR="00C040BD">
        <w:rPr>
          <w:rFonts w:hint="eastAsia"/>
        </w:rPr>
        <w:t>提出的变形迁移算法，建立网格变形</w:t>
      </w:r>
      <w:r w:rsidR="00C040BD" w:rsidRPr="00C040BD">
        <w:rPr>
          <w:position w:val="-10"/>
        </w:rPr>
        <w:object w:dxaOrig="240" w:dyaOrig="320" w14:anchorId="782BA866">
          <v:shape id="_x0000_i1034" type="#_x0000_t75" style="width:11.8pt;height:16.1pt" o:ole="">
            <v:imagedata r:id="rId26" o:title=""/>
          </v:shape>
          <o:OLEObject Type="Embed" ProgID="Equation.DSMT4" ShapeID="_x0000_i1034" DrawAspect="Content" ObjectID="_1651300981" r:id="rId27"/>
        </w:object>
      </w:r>
      <w:r w:rsidR="00C040BD">
        <w:rPr>
          <w:rFonts w:hint="eastAsia"/>
        </w:rPr>
        <w:t>与人体模型</w:t>
      </w:r>
      <w:r w:rsidR="00C040BD" w:rsidRPr="00C040BD">
        <w:rPr>
          <w:position w:val="-4"/>
        </w:rPr>
        <w:object w:dxaOrig="220" w:dyaOrig="260" w14:anchorId="3FDA6C5E">
          <v:shape id="_x0000_i1035" type="#_x0000_t75" style="width:10.75pt;height:12.9pt" o:ole="">
            <v:imagedata r:id="rId28" o:title=""/>
          </v:shape>
          <o:OLEObject Type="Embed" ProgID="Equation.DSMT4" ShapeID="_x0000_i1035" DrawAspect="Content" ObjectID="_1651300982" r:id="rId29"/>
        </w:object>
      </w:r>
      <w:r w:rsidR="00C040BD">
        <w:rPr>
          <w:rFonts w:hint="eastAsia"/>
        </w:rPr>
        <w:t>之间的映射</w:t>
      </w:r>
      <w:r w:rsidR="00243A7A" w:rsidRPr="00C040BD">
        <w:rPr>
          <w:position w:val="-10"/>
        </w:rPr>
        <w:object w:dxaOrig="1040" w:dyaOrig="320" w14:anchorId="76349163">
          <v:shape id="_x0000_i1036" type="#_x0000_t75" style="width:52.1pt;height:16.1pt" o:ole="">
            <v:imagedata r:id="rId30" o:title=""/>
          </v:shape>
          <o:OLEObject Type="Embed" ProgID="Equation.DSMT4" ShapeID="_x0000_i1036" DrawAspect="Content" ObjectID="_1651300983" r:id="rId31"/>
        </w:object>
      </w:r>
      <w:r w:rsidR="00243A7A">
        <w:rPr>
          <w:rFonts w:hint="eastAsia"/>
        </w:rPr>
        <w:t>。有了人体特征</w:t>
      </w:r>
      <w:r w:rsidR="00243A7A" w:rsidRPr="00243A7A">
        <w:rPr>
          <w:position w:val="-10"/>
        </w:rPr>
        <w:object w:dxaOrig="240" w:dyaOrig="320" w14:anchorId="4D51C451">
          <v:shape id="_x0000_i1037" type="#_x0000_t75" style="width:11.8pt;height:16.1pt" o:ole="">
            <v:imagedata r:id="rId32" o:title=""/>
          </v:shape>
          <o:OLEObject Type="Embed" ProgID="Equation.DSMT4" ShapeID="_x0000_i1037" DrawAspect="Content" ObjectID="_1651300984" r:id="rId33"/>
        </w:object>
      </w:r>
      <w:r w:rsidR="00243A7A">
        <w:rPr>
          <w:rFonts w:hint="eastAsia"/>
        </w:rPr>
        <w:t>作为中间量，就成功建立了尺寸信息到人体模型之间的映射</w:t>
      </w:r>
      <w:r w:rsidR="00243A7A" w:rsidRPr="00243A7A">
        <w:rPr>
          <w:position w:val="-10"/>
        </w:rPr>
        <w:object w:dxaOrig="1120" w:dyaOrig="320" w14:anchorId="72A2DD85">
          <v:shape id="_x0000_i1038" type="#_x0000_t75" style="width:55.9pt;height:16.1pt" o:ole="">
            <v:imagedata r:id="rId34" o:title=""/>
          </v:shape>
          <o:OLEObject Type="Embed" ProgID="Equation.DSMT4" ShapeID="_x0000_i1038" DrawAspect="Content" ObjectID="_1651300985" r:id="rId35"/>
        </w:object>
      </w:r>
      <w:r w:rsidR="00243A7A">
        <w:rPr>
          <w:rFonts w:hint="eastAsia"/>
        </w:rPr>
        <w:t>。</w:t>
      </w:r>
    </w:p>
    <w:p w14:paraId="3DEA62F0" w14:textId="638F3EB0" w:rsidR="00800415" w:rsidRDefault="00932CB6" w:rsidP="00CD74CE">
      <w:pPr>
        <w:pStyle w:val="2"/>
        <w:spacing w:before="81" w:after="81"/>
      </w:pPr>
      <w:r>
        <w:rPr>
          <w:rFonts w:hint="eastAsia"/>
        </w:rPr>
        <w:t>算法概括</w:t>
      </w:r>
    </w:p>
    <w:p w14:paraId="0964C686" w14:textId="77777777" w:rsidR="00CD74CE" w:rsidRDefault="00CD74CE" w:rsidP="00CD74CE">
      <w:pPr>
        <w:pStyle w:val="2"/>
        <w:numPr>
          <w:ilvl w:val="0"/>
          <w:numId w:val="0"/>
        </w:numPr>
        <w:spacing w:before="81" w:after="81"/>
        <w:ind w:left="425"/>
      </w:pPr>
    </w:p>
    <w:p w14:paraId="15315A3E" w14:textId="444BFA61" w:rsidR="0017692B" w:rsidRDefault="0017692B" w:rsidP="00300E55">
      <w:pPr>
        <w:pStyle w:val="2"/>
        <w:spacing w:before="81" w:after="81"/>
      </w:pPr>
      <w:r>
        <w:rPr>
          <w:rFonts w:hint="eastAsia"/>
        </w:rPr>
        <w:t>测量与预测尺寸信息</w:t>
      </w:r>
    </w:p>
    <w:p w14:paraId="31D1421E" w14:textId="0439775F" w:rsidR="00300E55" w:rsidRDefault="00300E55" w:rsidP="00300E55">
      <w:pPr>
        <w:pStyle w:val="3"/>
        <w:numPr>
          <w:ilvl w:val="2"/>
          <w:numId w:val="10"/>
        </w:numPr>
        <w:spacing w:before="81" w:after="81"/>
      </w:pPr>
      <w:r>
        <w:rPr>
          <w:rFonts w:hint="eastAsia"/>
        </w:rPr>
        <w:t>构建数据集</w:t>
      </w:r>
    </w:p>
    <w:p w14:paraId="19E6D4D5" w14:textId="6433CEDC" w:rsidR="00204A0D" w:rsidRDefault="004A69EA" w:rsidP="00204A0D">
      <w:pPr>
        <w:pStyle w:val="af2"/>
        <w:ind w:firstLine="360"/>
      </w:pPr>
      <w:r>
        <w:rPr>
          <w:rFonts w:hint="eastAsia"/>
        </w:rPr>
        <w:t>在预测缺失尺寸信息时，我们的方法需要大量的人体尺寸数据作为“拟合”基础，在合成人体时，预测初值</w:t>
      </w:r>
      <w:r>
        <w:rPr>
          <w:rFonts w:hint="eastAsia"/>
        </w:rPr>
        <w:lastRenderedPageBreak/>
        <w:t>需要训练人体模型，获取人体参数。所以，这就需要大量的数据作为研究基础。</w:t>
      </w:r>
      <w:r w:rsidR="00204A0D">
        <w:rPr>
          <w:rFonts w:hint="eastAsia"/>
        </w:rPr>
        <w:t>目前比较常见的数据集有</w:t>
      </w:r>
      <w:r w:rsidR="00204A0D">
        <w:rPr>
          <w:rFonts w:hint="eastAsia"/>
        </w:rPr>
        <w:t>SCAPE</w:t>
      </w:r>
      <w:r w:rsidR="00204A0D">
        <w:rPr>
          <w:rFonts w:hint="eastAsia"/>
        </w:rPr>
        <w:t>数据集，</w:t>
      </w:r>
      <w:r w:rsidR="00204A0D">
        <w:rPr>
          <w:rFonts w:hint="eastAsia"/>
        </w:rPr>
        <w:t>MPI</w:t>
      </w:r>
      <w:r w:rsidR="00204A0D">
        <w:rPr>
          <w:rFonts w:hint="eastAsia"/>
        </w:rPr>
        <w:t>数据集，</w:t>
      </w:r>
      <w:r w:rsidR="00204A0D">
        <w:rPr>
          <w:rFonts w:hint="eastAsia"/>
        </w:rPr>
        <w:t>MPII</w:t>
      </w:r>
      <w:r w:rsidR="00204A0D">
        <w:rPr>
          <w:rFonts w:hint="eastAsia"/>
        </w:rPr>
        <w:t>数据集和</w:t>
      </w:r>
      <w:r w:rsidR="00204A0D">
        <w:rPr>
          <w:rFonts w:hint="eastAsia"/>
        </w:rPr>
        <w:t>CAESAR</w:t>
      </w:r>
      <w:r w:rsidR="00204A0D">
        <w:rPr>
          <w:rFonts w:hint="eastAsia"/>
        </w:rPr>
        <w:t>数据集。但是这些数据集都存在不同方面的缺陷。</w:t>
      </w:r>
      <w:r w:rsidR="00204A0D">
        <w:rPr>
          <w:rFonts w:hint="eastAsia"/>
        </w:rPr>
        <w:t>SCAPE</w:t>
      </w:r>
      <w:r w:rsidR="00204A0D">
        <w:rPr>
          <w:rFonts w:hint="eastAsia"/>
        </w:rPr>
        <w:t>数据集分辨率较高，并且经过对齐处理，但是只包括同一个人</w:t>
      </w:r>
      <w:r w:rsidR="00204A0D">
        <w:rPr>
          <w:rFonts w:hint="eastAsia"/>
        </w:rPr>
        <w:t>70</w:t>
      </w:r>
      <w:r w:rsidR="00204A0D">
        <w:rPr>
          <w:rFonts w:hint="eastAsia"/>
        </w:rPr>
        <w:t>个姿势和同一个姿势</w:t>
      </w:r>
      <w:r w:rsidR="00204A0D">
        <w:rPr>
          <w:rFonts w:hint="eastAsia"/>
        </w:rPr>
        <w:t>45</w:t>
      </w:r>
      <w:r w:rsidR="00204A0D">
        <w:rPr>
          <w:rFonts w:hint="eastAsia"/>
        </w:rPr>
        <w:t>种不同身材，因此不够完整。</w:t>
      </w:r>
      <w:r w:rsidR="00204A0D">
        <w:rPr>
          <w:rFonts w:hint="eastAsia"/>
        </w:rPr>
        <w:t>MPI</w:t>
      </w:r>
      <w:r w:rsidR="00204A0D">
        <w:rPr>
          <w:rFonts w:hint="eastAsia"/>
        </w:rPr>
        <w:t>数据集包含</w:t>
      </w:r>
      <w:r w:rsidR="00204A0D">
        <w:rPr>
          <w:rFonts w:hint="eastAsia"/>
        </w:rPr>
        <w:t>114</w:t>
      </w:r>
      <w:r w:rsidR="00204A0D">
        <w:rPr>
          <w:rFonts w:hint="eastAsia"/>
        </w:rPr>
        <w:t>个模型，有一个模型具有</w:t>
      </w:r>
      <w:r w:rsidR="00204A0D">
        <w:rPr>
          <w:rFonts w:hint="eastAsia"/>
        </w:rPr>
        <w:t>35</w:t>
      </w:r>
      <w:r w:rsidR="00204A0D">
        <w:rPr>
          <w:rFonts w:hint="eastAsia"/>
        </w:rPr>
        <w:t>种姿势，其余模型有</w:t>
      </w:r>
      <w:r w:rsidR="00204A0D">
        <w:rPr>
          <w:rFonts w:hint="eastAsia"/>
        </w:rPr>
        <w:t>10</w:t>
      </w:r>
      <w:r w:rsidR="00204A0D">
        <w:rPr>
          <w:rFonts w:hint="eastAsia"/>
        </w:rPr>
        <w:t>种随机姿势。</w:t>
      </w:r>
      <w:r w:rsidR="00204A0D">
        <w:t>MPII</w:t>
      </w:r>
      <w:r w:rsidR="00204A0D">
        <w:rPr>
          <w:rFonts w:hint="eastAsia"/>
        </w:rPr>
        <w:t>数据集有</w:t>
      </w:r>
      <w:r w:rsidR="00204A0D">
        <w:rPr>
          <w:rFonts w:hint="eastAsia"/>
        </w:rPr>
        <w:t>4301</w:t>
      </w:r>
      <w:r w:rsidR="00204A0D">
        <w:rPr>
          <w:rFonts w:hint="eastAsia"/>
        </w:rPr>
        <w:t>个人体。但是分辨率较低，并且数据量也不够大，因此也在实际应用组存在局限性。</w:t>
      </w:r>
      <w:r w:rsidR="00204A0D">
        <w:rPr>
          <w:rFonts w:hint="eastAsia"/>
        </w:rPr>
        <w:t>CEASAR</w:t>
      </w:r>
      <w:r w:rsidR="00204A0D">
        <w:rPr>
          <w:rFonts w:hint="eastAsia"/>
        </w:rPr>
        <w:t>数据集包含</w:t>
      </w:r>
      <w:r w:rsidR="00204A0D">
        <w:rPr>
          <w:rFonts w:hint="eastAsia"/>
        </w:rPr>
        <w:t>2400</w:t>
      </w:r>
      <w:r w:rsidR="00204A0D">
        <w:rPr>
          <w:rFonts w:hint="eastAsia"/>
        </w:rPr>
        <w:t>个北美人体模型，</w:t>
      </w:r>
      <w:r w:rsidR="00204A0D">
        <w:rPr>
          <w:rFonts w:hint="eastAsia"/>
        </w:rPr>
        <w:t>2000</w:t>
      </w:r>
      <w:r w:rsidR="00204A0D">
        <w:rPr>
          <w:rFonts w:hint="eastAsia"/>
        </w:rPr>
        <w:t>个欧洲人体模型，男女皆有，姿势包括坐姿和站姿。虽然该数据集分辨率很高，但是因为其是商业数据集，价格不菲，并且数据并为经过对齐处理。</w:t>
      </w:r>
    </w:p>
    <w:p w14:paraId="2BA52AEA" w14:textId="6FA0461B" w:rsidR="00334545" w:rsidRDefault="004A0AEF" w:rsidP="00357FBA">
      <w:pPr>
        <w:pStyle w:val="af2"/>
        <w:ind w:firstLine="360"/>
      </w:pPr>
      <w:r>
        <w:rPr>
          <w:rFonts w:hint="eastAsia"/>
        </w:rPr>
        <w:t>得益于这些已有的数据集，</w:t>
      </w:r>
      <w:r w:rsidR="00545656">
        <w:rPr>
          <w:rFonts w:hint="eastAsia"/>
        </w:rPr>
        <w:t>在生成</w:t>
      </w:r>
      <w:r>
        <w:rPr>
          <w:rFonts w:hint="eastAsia"/>
        </w:rPr>
        <w:t>大量</w:t>
      </w:r>
      <w:r w:rsidR="00545656">
        <w:rPr>
          <w:rFonts w:hint="eastAsia"/>
        </w:rPr>
        <w:t>数据集方面，研究者</w:t>
      </w:r>
      <w:r w:rsidR="00204A0D">
        <w:rPr>
          <w:rFonts w:hint="eastAsia"/>
        </w:rPr>
        <w:t>们</w:t>
      </w:r>
      <w:r w:rsidR="00545656">
        <w:rPr>
          <w:rFonts w:hint="eastAsia"/>
        </w:rPr>
        <w:t>提出了各种不同的方法。</w:t>
      </w:r>
      <w:r>
        <w:rPr>
          <w:rFonts w:hint="eastAsia"/>
        </w:rPr>
        <w:t>Y</w:t>
      </w:r>
      <w:r>
        <w:t>ang</w:t>
      </w:r>
      <w:r>
        <w:rPr>
          <w:rFonts w:hint="eastAsia"/>
        </w:rPr>
        <w:t>等人</w:t>
      </w:r>
      <w:r>
        <w:fldChar w:fldCharType="begin"/>
      </w:r>
      <w:r>
        <w:instrText xml:space="preserve"> ADDIN ZOTERO_ITEM CSL_CITATION {"citationID":"4OHBng71","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fldChar w:fldCharType="separate"/>
      </w:r>
      <w:r w:rsidRPr="004A0AEF">
        <w:rPr>
          <w:kern w:val="0"/>
          <w:vertAlign w:val="superscript"/>
        </w:rPr>
        <w:t>[7]</w:t>
      </w:r>
      <w:r>
        <w:fldChar w:fldCharType="end"/>
      </w:r>
      <w:r>
        <w:rPr>
          <w:rFonts w:hint="eastAsia"/>
        </w:rPr>
        <w:t>使用了一种基于迭代最近</w:t>
      </w:r>
      <w:r w:rsidR="00787B2A">
        <w:rPr>
          <w:rFonts w:hint="eastAsia"/>
        </w:rPr>
        <w:t>点</w:t>
      </w:r>
      <w:r w:rsidR="00787B2A">
        <w:rPr>
          <w:rFonts w:hint="eastAsia"/>
        </w:rPr>
        <w:t>(</w:t>
      </w:r>
      <w:r w:rsidR="00787B2A">
        <w:t>ICP)</w:t>
      </w:r>
      <w:r>
        <w:rPr>
          <w:rFonts w:hint="eastAsia"/>
        </w:rPr>
        <w:t>的非刚性对齐方法</w:t>
      </w:r>
      <w:r w:rsidR="007A0BD6">
        <w:fldChar w:fldCharType="begin"/>
      </w:r>
      <w:r w:rsidR="007A0BD6">
        <w:instrText xml:space="preserve"> ADDIN ZOTERO_ITEM CSL_CITATION {"citationID":"nsEnoo1p","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7A0BD6">
        <w:fldChar w:fldCharType="separate"/>
      </w:r>
      <w:r w:rsidR="007A0BD6" w:rsidRPr="007A0BD6">
        <w:rPr>
          <w:kern w:val="0"/>
          <w:vertAlign w:val="superscript"/>
        </w:rPr>
        <w:t>[3]</w:t>
      </w:r>
      <w:r w:rsidR="007A0BD6">
        <w:fldChar w:fldCharType="end"/>
      </w:r>
      <w:r>
        <w:rPr>
          <w:rFonts w:hint="eastAsia"/>
        </w:rPr>
        <w:t>，迭代地将</w:t>
      </w:r>
      <w:r>
        <w:rPr>
          <w:rFonts w:hint="eastAsia"/>
        </w:rPr>
        <w:t>SCAPE</w:t>
      </w:r>
      <w:r>
        <w:rPr>
          <w:rFonts w:hint="eastAsia"/>
        </w:rPr>
        <w:t>的一个模型变形</w:t>
      </w:r>
      <w:r>
        <w:rPr>
          <w:rFonts w:hint="eastAsia"/>
        </w:rPr>
        <w:t>CAESAR</w:t>
      </w:r>
      <w:r>
        <w:rPr>
          <w:rFonts w:hint="eastAsia"/>
        </w:rPr>
        <w:t>数据集中的模型的体型，从而建立一个高分辨率的数据集。</w:t>
      </w:r>
      <w:r w:rsidR="004C2480">
        <w:rPr>
          <w:rFonts w:hint="eastAsia"/>
        </w:rPr>
        <w:t>为了获取更多的模型数据，</w:t>
      </w:r>
      <w:r w:rsidR="00544004">
        <w:rPr>
          <w:rFonts w:hint="eastAsia"/>
        </w:rPr>
        <w:t>Dibra</w:t>
      </w:r>
      <w:r w:rsidR="00544004" w:rsidRPr="00544004">
        <w:rPr>
          <w:rFonts w:hint="eastAsia"/>
        </w:rPr>
        <w:t>等人</w:t>
      </w:r>
      <w:r w:rsidR="00544004">
        <w:fldChar w:fldCharType="begin"/>
      </w:r>
      <w:r w:rsidR="001B0F49">
        <w:instrText xml:space="preserve"> ADDIN ZOTERO_ITEM CSL_CITATION {"citationID":"RqkXhguc","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544004">
        <w:fldChar w:fldCharType="separate"/>
      </w:r>
      <w:r w:rsidR="001B0F49" w:rsidRPr="001B0F49">
        <w:rPr>
          <w:kern w:val="0"/>
          <w:vertAlign w:val="superscript"/>
        </w:rPr>
        <w:t>[18]</w:t>
      </w:r>
      <w:r w:rsidR="00544004">
        <w:fldChar w:fldCharType="end"/>
      </w:r>
      <w:r w:rsidR="00544004" w:rsidRPr="00544004">
        <w:rPr>
          <w:rFonts w:hint="eastAsia"/>
        </w:rPr>
        <w:t>合并了</w:t>
      </w:r>
      <w:r w:rsidR="00544004" w:rsidRPr="00544004">
        <w:rPr>
          <w:rFonts w:hint="eastAsia"/>
        </w:rPr>
        <w:t>Pishchulin</w:t>
      </w:r>
      <w:r w:rsidR="00544004" w:rsidRPr="00544004">
        <w:rPr>
          <w:rFonts w:hint="eastAsia"/>
        </w:rPr>
        <w:t>等人</w:t>
      </w:r>
      <w:r w:rsidR="00544004">
        <w:fldChar w:fldCharType="begin"/>
      </w:r>
      <w:r w:rsidR="00544004">
        <w:instrText xml:space="preserve"> ADDIN ZOTERO_ITEM CSL_CITATION {"citationID":"df9wegx7","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44004">
        <w:fldChar w:fldCharType="separate"/>
      </w:r>
      <w:r w:rsidR="00544004" w:rsidRPr="00544004">
        <w:rPr>
          <w:kern w:val="0"/>
          <w:vertAlign w:val="superscript"/>
        </w:rPr>
        <w:t>[14]</w:t>
      </w:r>
      <w:r w:rsidR="00544004">
        <w:fldChar w:fldCharType="end"/>
      </w:r>
      <w:r w:rsidR="00544004" w:rsidRPr="00544004">
        <w:rPr>
          <w:rFonts w:hint="eastAsia"/>
        </w:rPr>
        <w:t>和</w:t>
      </w:r>
      <w:r w:rsidR="00544004" w:rsidRPr="00544004">
        <w:rPr>
          <w:rFonts w:hint="eastAsia"/>
        </w:rPr>
        <w:t>Yang</w:t>
      </w:r>
      <w:r w:rsidR="00544004" w:rsidRPr="00544004">
        <w:rPr>
          <w:rFonts w:hint="eastAsia"/>
        </w:rPr>
        <w:t>等人</w:t>
      </w:r>
      <w:r w:rsidR="00544004">
        <w:fldChar w:fldCharType="begin"/>
      </w:r>
      <w:r w:rsidR="00544004">
        <w:instrText xml:space="preserve"> ADDIN ZOTERO_ITEM CSL_CITATION {"citationID":"vPDEDkAb","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544004">
        <w:fldChar w:fldCharType="separate"/>
      </w:r>
      <w:r w:rsidR="00544004" w:rsidRPr="00544004">
        <w:rPr>
          <w:kern w:val="0"/>
          <w:vertAlign w:val="superscript"/>
        </w:rPr>
        <w:t>[7]</w:t>
      </w:r>
      <w:r w:rsidR="00544004">
        <w:fldChar w:fldCharType="end"/>
      </w:r>
      <w:r w:rsidR="00544004" w:rsidRPr="00544004">
        <w:rPr>
          <w:rFonts w:hint="eastAsia"/>
        </w:rPr>
        <w:t>的数据集，两个数据集虽然都是基于</w:t>
      </w:r>
      <w:r w:rsidR="00544004" w:rsidRPr="00544004">
        <w:rPr>
          <w:rFonts w:hint="eastAsia"/>
        </w:rPr>
        <w:t>CAESAR</w:t>
      </w:r>
      <w:r w:rsidR="00544004" w:rsidRPr="00544004">
        <w:rPr>
          <w:rFonts w:hint="eastAsia"/>
        </w:rPr>
        <w:t>数据集生成但是分辨率却不同。</w:t>
      </w:r>
      <w:r w:rsidR="00544004" w:rsidRPr="00544004">
        <w:rPr>
          <w:rFonts w:hint="eastAsia"/>
        </w:rPr>
        <w:t>Dibra</w:t>
      </w:r>
      <w:r w:rsidR="00544004" w:rsidRPr="00544004">
        <w:rPr>
          <w:rFonts w:hint="eastAsia"/>
        </w:rPr>
        <w:t>等人</w:t>
      </w:r>
      <w:r w:rsidR="00424FC8">
        <w:fldChar w:fldCharType="begin"/>
      </w:r>
      <w:r w:rsidR="001B0F49">
        <w:instrText xml:space="preserve"> ADDIN ZOTERO_ITEM CSL_CITATION {"citationID":"uslYW7td","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424FC8">
        <w:fldChar w:fldCharType="separate"/>
      </w:r>
      <w:r w:rsidR="001B0F49" w:rsidRPr="001B0F49">
        <w:rPr>
          <w:kern w:val="0"/>
          <w:vertAlign w:val="superscript"/>
        </w:rPr>
        <w:t>[18]</w:t>
      </w:r>
      <w:r w:rsidR="00424FC8">
        <w:fldChar w:fldCharType="end"/>
      </w:r>
      <w:r w:rsidR="00D31B36">
        <w:rPr>
          <w:rFonts w:hint="eastAsia"/>
        </w:rPr>
        <w:t>也是通过选取一个模板</w:t>
      </w:r>
      <w:r w:rsidR="00544004" w:rsidRPr="00544004">
        <w:rPr>
          <w:rFonts w:hint="eastAsia"/>
        </w:rPr>
        <w:t>用</w:t>
      </w:r>
      <w:r w:rsidR="00787B2A">
        <w:rPr>
          <w:rFonts w:hint="eastAsia"/>
        </w:rPr>
        <w:t>迭代最近点</w:t>
      </w:r>
      <w:r w:rsidR="00787B2A">
        <w:rPr>
          <w:rFonts w:hint="eastAsia"/>
        </w:rPr>
        <w:t>(</w:t>
      </w:r>
      <w:r w:rsidR="00544004" w:rsidRPr="00544004">
        <w:rPr>
          <w:rFonts w:hint="eastAsia"/>
        </w:rPr>
        <w:t>ICP</w:t>
      </w:r>
      <w:r w:rsidR="00787B2A">
        <w:t>)</w:t>
      </w:r>
      <w:r w:rsidR="00544004" w:rsidRPr="00544004">
        <w:rPr>
          <w:rFonts w:hint="eastAsia"/>
        </w:rPr>
        <w:t xml:space="preserve"> </w:t>
      </w:r>
      <w:r w:rsidR="007A0BD6">
        <w:rPr>
          <w:rFonts w:hint="eastAsia"/>
        </w:rPr>
        <w:t>的非刚性对齐方法，</w:t>
      </w:r>
      <w:r w:rsidR="00544004" w:rsidRPr="00544004">
        <w:rPr>
          <w:rFonts w:hint="eastAsia"/>
        </w:rPr>
        <w:t>为所有的模型</w:t>
      </w:r>
      <w:r w:rsidR="00D31B36">
        <w:rPr>
          <w:rFonts w:hint="eastAsia"/>
        </w:rPr>
        <w:t>配准</w:t>
      </w:r>
      <w:r w:rsidR="00544004" w:rsidRPr="00544004">
        <w:rPr>
          <w:rFonts w:hint="eastAsia"/>
        </w:rPr>
        <w:t>。</w:t>
      </w:r>
      <w:r w:rsidR="00424FC8">
        <w:rPr>
          <w:rFonts w:hint="eastAsia"/>
        </w:rPr>
        <w:t>Dibra</w:t>
      </w:r>
      <w:r w:rsidR="00424FC8">
        <w:rPr>
          <w:rFonts w:hint="eastAsia"/>
        </w:rPr>
        <w:t>等人</w:t>
      </w:r>
      <w:r w:rsidR="00424FC8">
        <w:fldChar w:fldCharType="begin"/>
      </w:r>
      <w:r w:rsidR="001B0F49">
        <w:instrText xml:space="preserve"> ADDIN ZOTERO_ITEM CSL_CITATION {"citationID":"yC4Xi17t","properties":{"formattedCitation":"\\super [19]\\nosupersub{}","plainCitation":"[19]","noteIndex":0},"citationItems":[{"id":370,"uris":["http://zotero.org/users/5584912/items/NQXDWS8N"],"uri":["http://zotero.org/users/5584912/items/NQXDWS8N"],"itemData":{"id":370,"type":"chapter","abstract":"In this work, we revise the problem of human body shape estimation from monocular imagery. Starting from a statistical human shape model that describes a body shape with shape parameters, we describe a novel approach to automatically estimate these parameters from a single input shape silhouette using semi-supervised learning. By utilizing silhouette features that encode local and global properties robust to noise, pose and view changes, and projecting them to lower dimensional spaces obtained through multi-view learning with canonical correlation analysis, we show how regression forests can be used to compute an accurate mapping from the silhouette to the shape parameter space. This results in a very fast, robust and automatic system under mild self-occlusion assumptions. We extensively evaluate our method on thousands of synthetic and real data and compare it to the state-of-art approaches that operate under more restrictive assumptions.","container-title":"Computer Vision – ECCV 2016","event-place":"Cham","ISBN":"978-3-319-46492-3","language":"en","note":"DOI: 10.1007/978-3-319-46493-0_6","page":"88-104","publisher":"Springer International Publishing","publisher-place":"Cham","source":"Crossref","title":"Shape from Selfies: Human Body Shape Estimation Using CCA Regression Forests","title-short":"Shape from Selfies","URL":"http://link.springer.com/10.1007/978-3-319-46493-0_6","volume":"9908","editor":[{"family":"Leibe","given":"Bastian"},{"family":"Matas","given":"Jiri"},{"family":"Sebe","given":"Nicu"},{"family":"Welling","given":"Max"}],"author":[{"family":"Dibra","given":"Endri"},{"family":"Öztireli","given":"Cengiz"},{"family":"Ziegler","given":"Remo"},{"family":"Gross","given":"Markus"}],"accessed":{"date-parts":[["2019",11,15]]},"issued":{"date-parts":[["2016"]]}}}],"schema":"https://github.com/citation-style-language/schema/raw/master/csl-citation.json"} </w:instrText>
      </w:r>
      <w:r w:rsidR="00424FC8">
        <w:fldChar w:fldCharType="separate"/>
      </w:r>
      <w:r w:rsidR="001B0F49" w:rsidRPr="001B0F49">
        <w:rPr>
          <w:kern w:val="0"/>
          <w:vertAlign w:val="superscript"/>
        </w:rPr>
        <w:t>[19]</w:t>
      </w:r>
      <w:r w:rsidR="00424FC8">
        <w:fldChar w:fldCharType="end"/>
      </w:r>
      <w:r w:rsidR="00424FC8">
        <w:rPr>
          <w:rFonts w:hint="eastAsia"/>
        </w:rPr>
        <w:t>在后续的研究中需要更多的做支持。他们通过改变</w:t>
      </w:r>
      <w:r w:rsidR="00D642C0">
        <w:rPr>
          <w:rFonts w:hint="eastAsia"/>
        </w:rPr>
        <w:t>身材</w:t>
      </w:r>
      <w:r w:rsidR="00424FC8">
        <w:rPr>
          <w:rFonts w:hint="eastAsia"/>
        </w:rPr>
        <w:t>参数的方式生成了</w:t>
      </w:r>
      <w:r w:rsidR="00424FC8">
        <w:rPr>
          <w:rFonts w:hint="eastAsia"/>
        </w:rPr>
        <w:t>1</w:t>
      </w:r>
      <w:r w:rsidR="00424FC8">
        <w:t>00000</w:t>
      </w:r>
      <w:r w:rsidR="00424FC8">
        <w:rPr>
          <w:rFonts w:hint="eastAsia"/>
        </w:rPr>
        <w:t>个模型。</w:t>
      </w:r>
      <w:r w:rsidR="002B32E4">
        <w:rPr>
          <w:rFonts w:hint="eastAsia"/>
        </w:rPr>
        <w:t>文献</w:t>
      </w:r>
      <w:r w:rsidR="002B32E4">
        <w:fldChar w:fldCharType="begin"/>
      </w:r>
      <w:r w:rsidR="002B32E4">
        <w:instrText xml:space="preserve"> ADDIN ZOTERO_ITEM CSL_CITATION {"citationID":"3nauCKrm","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2B32E4">
        <w:fldChar w:fldCharType="separate"/>
      </w:r>
      <w:r w:rsidR="002B32E4" w:rsidRPr="002B32E4">
        <w:rPr>
          <w:kern w:val="0"/>
          <w:vertAlign w:val="superscript"/>
        </w:rPr>
        <w:t>[4]</w:t>
      </w:r>
      <w:r w:rsidR="002B32E4">
        <w:fldChar w:fldCharType="end"/>
      </w:r>
      <w:r w:rsidR="002B32E4">
        <w:rPr>
          <w:rFonts w:hint="eastAsia"/>
        </w:rPr>
        <w:t>中，用</w:t>
      </w:r>
      <w:r w:rsidR="00D642C0" w:rsidRPr="00D642C0">
        <w:rPr>
          <w:position w:val="-10"/>
        </w:rPr>
        <w:object w:dxaOrig="520" w:dyaOrig="320" w14:anchorId="7BB41519">
          <v:shape id="_x0000_i1039" type="#_x0000_t75" style="width:25.8pt;height:16.1pt" o:ole="">
            <v:imagedata r:id="rId36" o:title=""/>
          </v:shape>
          <o:OLEObject Type="Embed" ProgID="Equation.DSMT4" ShapeID="_x0000_i1039" DrawAspect="Content" ObjectID="_1651300986" r:id="rId37"/>
        </w:object>
      </w:r>
      <w:r w:rsidR="002B32E4">
        <w:rPr>
          <w:rFonts w:hint="eastAsia"/>
        </w:rPr>
        <w:t>来</w:t>
      </w:r>
      <w:r w:rsidR="00D642C0">
        <w:rPr>
          <w:rFonts w:hint="eastAsia"/>
        </w:rPr>
        <w:t>描述身材差异的非刚性变形。</w:t>
      </w:r>
    </w:p>
    <w:p w14:paraId="5D44C00D" w14:textId="740ED5CA" w:rsidR="00D642C0" w:rsidRDefault="00D642C0" w:rsidP="002154E5">
      <w:pPr>
        <w:pStyle w:val="afc"/>
      </w:pPr>
      <w:r w:rsidRPr="00D642C0">
        <w:object w:dxaOrig="1460" w:dyaOrig="320" w14:anchorId="5039F26E">
          <v:shape id="_x0000_i1040" type="#_x0000_t75" style="width:73.05pt;height:16.1pt" o:ole="">
            <v:imagedata r:id="rId38" o:title=""/>
          </v:shape>
          <o:OLEObject Type="Embed" ProgID="Equation.DSMT4" ShapeID="_x0000_i1040" DrawAspect="Content" ObjectID="_1651300987" r:id="rId39"/>
        </w:object>
      </w:r>
      <w:r>
        <w:t xml:space="preserve"> </w:t>
      </w:r>
    </w:p>
    <w:p w14:paraId="6B8D353B" w14:textId="16A17D08" w:rsidR="00A215F2" w:rsidRDefault="00D642C0" w:rsidP="00A215F2">
      <w:pPr>
        <w:pStyle w:val="af2"/>
        <w:ind w:firstLine="360"/>
      </w:pPr>
      <w:r>
        <w:rPr>
          <w:rFonts w:hint="eastAsia"/>
        </w:rPr>
        <w:t>其中</w:t>
      </w:r>
      <w:r w:rsidRPr="00D642C0">
        <w:rPr>
          <w:position w:val="-6"/>
        </w:rPr>
        <w:object w:dxaOrig="260" w:dyaOrig="279" w14:anchorId="7E6CBBD8">
          <v:shape id="_x0000_i1041" type="#_x0000_t75" style="width:12.9pt;height:13.95pt" o:ole="">
            <v:imagedata r:id="rId40" o:title=""/>
          </v:shape>
          <o:OLEObject Type="Embed" ProgID="Equation.DSMT4" ShapeID="_x0000_i1041" DrawAspect="Content" ObjectID="_1651300988" r:id="rId41"/>
        </w:object>
      </w:r>
      <w:r>
        <w:rPr>
          <w:rFonts w:hint="eastAsia"/>
        </w:rPr>
        <w:t>是通过主成分分析提取的特征向量，</w:t>
      </w:r>
      <w:r w:rsidRPr="00D642C0">
        <w:rPr>
          <w:position w:val="-10"/>
        </w:rPr>
        <w:object w:dxaOrig="240" w:dyaOrig="260" w14:anchorId="16DB8B66">
          <v:shape id="_x0000_i1042" type="#_x0000_t75" style="width:11.8pt;height:12.9pt" o:ole="">
            <v:imagedata r:id="rId42" o:title=""/>
          </v:shape>
          <o:OLEObject Type="Embed" ProgID="Equation.DSMT4" ShapeID="_x0000_i1042" DrawAspect="Content" ObjectID="_1651300989" r:id="rId43"/>
        </w:object>
      </w:r>
      <w:r>
        <w:rPr>
          <w:rFonts w:hint="eastAsia"/>
        </w:rPr>
        <w:t>为平均身材变形。</w:t>
      </w:r>
      <w:r w:rsidR="00A215F2">
        <w:rPr>
          <w:rFonts w:hint="eastAsia"/>
        </w:rPr>
        <w:t>假设主成分个数取</w:t>
      </w:r>
      <w:r w:rsidR="00A215F2">
        <w:rPr>
          <w:rFonts w:hint="eastAsia"/>
        </w:rPr>
        <w:t>1</w:t>
      </w:r>
      <w:r w:rsidR="00A215F2">
        <w:t>0</w:t>
      </w:r>
      <w:r w:rsidR="00A215F2">
        <w:rPr>
          <w:rFonts w:hint="eastAsia"/>
        </w:rPr>
        <w:t>，数据集个数也为</w:t>
      </w:r>
      <w:r w:rsidR="00A215F2">
        <w:rPr>
          <w:rFonts w:hint="eastAsia"/>
        </w:rPr>
        <w:t>1</w:t>
      </w:r>
      <w:r w:rsidR="00A215F2">
        <w:t>0</w:t>
      </w:r>
      <w:r w:rsidR="00A215F2">
        <w:rPr>
          <w:rFonts w:hint="eastAsia"/>
        </w:rPr>
        <w:t>。为了合成新的网格，可以从</w:t>
      </w:r>
      <w:r w:rsidR="00A215F2">
        <w:rPr>
          <w:rFonts w:hint="eastAsia"/>
        </w:rPr>
        <w:t>PCA</w:t>
      </w:r>
      <w:r w:rsidR="00A215F2">
        <w:rPr>
          <w:rFonts w:hint="eastAsia"/>
        </w:rPr>
        <w:t>空间生成的</w:t>
      </w:r>
      <w:r w:rsidR="00A215F2">
        <w:t>1</w:t>
      </w:r>
      <w:r w:rsidR="00A215F2">
        <w:rPr>
          <w:rFonts w:hint="eastAsia"/>
        </w:rPr>
        <w:t>0</w:t>
      </w:r>
      <w:r w:rsidR="00A215F2">
        <w:rPr>
          <w:rFonts w:hint="eastAsia"/>
        </w:rPr>
        <w:t>维多变量正态分布中采样。对于一个随机样本</w:t>
      </w:r>
      <w:r w:rsidR="00A215F2" w:rsidRPr="00A215F2">
        <w:rPr>
          <w:position w:val="-12"/>
        </w:rPr>
        <w:object w:dxaOrig="1860" w:dyaOrig="360" w14:anchorId="66B81176">
          <v:shape id="_x0000_i1043" type="#_x0000_t75" style="width:92.95pt;height:18.25pt" o:ole="">
            <v:imagedata r:id="rId44" o:title=""/>
          </v:shape>
          <o:OLEObject Type="Embed" ProgID="Equation.DSMT4" ShapeID="_x0000_i1043" DrawAspect="Content" ObjectID="_1651300990" r:id="rId45"/>
        </w:object>
      </w:r>
      <w:r w:rsidR="00A215F2">
        <w:t xml:space="preserve"> </w:t>
      </w:r>
      <w:r w:rsidR="00A215F2">
        <w:rPr>
          <w:rFonts w:hint="eastAsia"/>
        </w:rPr>
        <w:t>，它服从</w:t>
      </w:r>
      <w:r w:rsidR="004352E7">
        <w:rPr>
          <w:rFonts w:hint="eastAsia"/>
        </w:rPr>
        <w:t>高斯</w:t>
      </w:r>
      <w:r w:rsidR="00A215F2">
        <w:rPr>
          <w:rFonts w:hint="eastAsia"/>
        </w:rPr>
        <w:t>分布</w:t>
      </w:r>
      <w:r w:rsidR="00A215F2" w:rsidRPr="00A215F2">
        <w:rPr>
          <w:position w:val="-10"/>
        </w:rPr>
        <w:object w:dxaOrig="1300" w:dyaOrig="320" w14:anchorId="412DB268">
          <v:shape id="_x0000_i1044" type="#_x0000_t75" style="width:65pt;height:16.1pt" o:ole="">
            <v:imagedata r:id="rId46" o:title=""/>
          </v:shape>
          <o:OLEObject Type="Embed" ProgID="Equation.DSMT4" ShapeID="_x0000_i1044" DrawAspect="Content" ObjectID="_1651300991" r:id="rId47"/>
        </w:object>
      </w:r>
      <w:r w:rsidR="00A215F2">
        <w:t xml:space="preserve"> </w:t>
      </w:r>
      <w:r w:rsidR="00A215F2">
        <w:rPr>
          <w:rFonts w:hint="eastAsia"/>
        </w:rPr>
        <w:t>，其中</w:t>
      </w:r>
      <w:r w:rsidR="00A215F2" w:rsidRPr="00A215F2">
        <w:rPr>
          <w:position w:val="-10"/>
        </w:rPr>
        <w:object w:dxaOrig="240" w:dyaOrig="260" w14:anchorId="2C83D10C">
          <v:shape id="_x0000_i1045" type="#_x0000_t75" style="width:11.8pt;height:12.9pt" o:ole="">
            <v:imagedata r:id="rId48" o:title=""/>
          </v:shape>
          <o:OLEObject Type="Embed" ProgID="Equation.DSMT4" ShapeID="_x0000_i1045" DrawAspect="Content" ObjectID="_1651300992" r:id="rId49"/>
        </w:object>
      </w:r>
      <w:r w:rsidR="00A215F2">
        <w:rPr>
          <w:rFonts w:hint="eastAsia"/>
        </w:rPr>
        <w:t>为平均变形向量，</w:t>
      </w:r>
      <w:r w:rsidR="00A215F2" w:rsidRPr="00A215F2">
        <w:rPr>
          <w:position w:val="-4"/>
        </w:rPr>
        <w:object w:dxaOrig="220" w:dyaOrig="240" w14:anchorId="1F26F8AA">
          <v:shape id="_x0000_i1046" type="#_x0000_t75" style="width:10.75pt;height:11.8pt" o:ole="">
            <v:imagedata r:id="rId50" o:title=""/>
          </v:shape>
          <o:OLEObject Type="Embed" ProgID="Equation.DSMT4" ShapeID="_x0000_i1046" DrawAspect="Content" ObjectID="_1651300993" r:id="rId51"/>
        </w:object>
      </w:r>
      <w:r w:rsidR="00A215F2">
        <w:rPr>
          <w:rFonts w:hint="eastAsia"/>
        </w:rPr>
        <w:t>为协方差矩阵。</w:t>
      </w:r>
      <w:r w:rsidR="00A215F2">
        <w:t xml:space="preserve"> </w:t>
      </w:r>
      <w:r w:rsidR="004352E7">
        <w:rPr>
          <w:rFonts w:hint="eastAsia"/>
        </w:rPr>
        <w:t>通过对</w:t>
      </w:r>
      <w:r w:rsidR="004352E7" w:rsidRPr="004352E7">
        <w:rPr>
          <w:position w:val="-10"/>
        </w:rPr>
        <w:object w:dxaOrig="240" w:dyaOrig="320" w14:anchorId="0F6B8644">
          <v:shape id="_x0000_i1047" type="#_x0000_t75" style="width:11.8pt;height:16.1pt" o:ole="">
            <v:imagedata r:id="rId52" o:title=""/>
          </v:shape>
          <o:OLEObject Type="Embed" ProgID="Equation.DSMT4" ShapeID="_x0000_i1047" DrawAspect="Content" ObjectID="_1651300994" r:id="rId53"/>
        </w:object>
      </w:r>
      <w:r w:rsidR="004352E7">
        <w:rPr>
          <w:rFonts w:hint="eastAsia"/>
        </w:rPr>
        <w:t>随机取样，就可以生成与真实人体相近的模型。</w:t>
      </w:r>
      <w:r w:rsidR="00683128">
        <w:rPr>
          <w:rFonts w:hint="eastAsia"/>
        </w:rPr>
        <w:t>为了避免不真实的人体模型，将</w:t>
      </w:r>
      <w:r w:rsidR="00683128" w:rsidRPr="00683128">
        <w:rPr>
          <w:position w:val="-10"/>
        </w:rPr>
        <w:object w:dxaOrig="240" w:dyaOrig="320" w14:anchorId="43C52DA4">
          <v:shape id="_x0000_i1048" type="#_x0000_t75" style="width:11.8pt;height:16.1pt" o:ole="">
            <v:imagedata r:id="rId54" o:title=""/>
          </v:shape>
          <o:OLEObject Type="Embed" ProgID="Equation.DSMT4" ShapeID="_x0000_i1048" DrawAspect="Content" ObjectID="_1651300995" r:id="rId55"/>
        </w:object>
      </w:r>
      <w:r w:rsidR="00683128">
        <w:rPr>
          <w:rFonts w:hint="eastAsia"/>
        </w:rPr>
        <w:t>每一维标准差进行一定限制：</w:t>
      </w:r>
      <w:r w:rsidR="00683128" w:rsidRPr="00683128">
        <w:rPr>
          <w:position w:val="-6"/>
        </w:rPr>
        <w:object w:dxaOrig="1200" w:dyaOrig="279" w14:anchorId="2DBF56D3">
          <v:shape id="_x0000_i1049" type="#_x0000_t75" style="width:60.2pt;height:13.95pt" o:ole="">
            <v:imagedata r:id="rId56" o:title=""/>
          </v:shape>
          <o:OLEObject Type="Embed" ProgID="Equation.DSMT4" ShapeID="_x0000_i1049" DrawAspect="Content" ObjectID="_1651300996" r:id="rId57"/>
        </w:object>
      </w:r>
      <w:r w:rsidR="00683128">
        <w:rPr>
          <w:rFonts w:hint="eastAsia"/>
        </w:rPr>
        <w:t>。</w:t>
      </w:r>
      <w:r w:rsidR="009578F8" w:rsidRPr="009578F8">
        <w:rPr>
          <w:rFonts w:hint="eastAsia"/>
        </w:rPr>
        <w:t>Jiang</w:t>
      </w:r>
      <w:r w:rsidR="009578F8" w:rsidRPr="009578F8">
        <w:rPr>
          <w:rFonts w:hint="eastAsia"/>
        </w:rPr>
        <w:t>等人合并了多个已有的数据集</w:t>
      </w:r>
      <w:r w:rsidR="009578F8">
        <w:rPr>
          <w:rFonts w:hint="eastAsia"/>
        </w:rPr>
        <w:t>，包括</w:t>
      </w:r>
      <w:r w:rsidR="009578F8">
        <w:rPr>
          <w:rFonts w:hint="eastAsia"/>
        </w:rPr>
        <w:t>SCAPE</w:t>
      </w:r>
      <w:r w:rsidR="009578F8">
        <w:rPr>
          <w:rFonts w:hint="eastAsia"/>
        </w:rPr>
        <w:t>，</w:t>
      </w:r>
      <w:r w:rsidR="00635E23">
        <w:rPr>
          <w:rFonts w:hint="eastAsia"/>
        </w:rPr>
        <w:t>SPRING</w:t>
      </w:r>
      <w:r w:rsidR="00635E23">
        <w:rPr>
          <w:rFonts w:hint="eastAsia"/>
        </w:rPr>
        <w:t>，</w:t>
      </w:r>
      <w:r w:rsidR="00635E23">
        <w:rPr>
          <w:rFonts w:hint="eastAsia"/>
        </w:rPr>
        <w:t>DYNA</w:t>
      </w:r>
      <w:r w:rsidR="009C577A">
        <w:fldChar w:fldCharType="begin"/>
      </w:r>
      <w:r w:rsidR="001B0F49">
        <w:instrText xml:space="preserve"> ADDIN ZOTERO_ITEM CSL_CITATION {"citationID":"G0sqbWxJ","properties":{"formattedCitation":"\\super [20]\\nosupersub{}","plainCitation":"[20]","noteIndex":0},"citationItems":[{"id":317,"uris":["http://zotero.org/users/5584912/items/7TFBU8I7"],"uri":["http://zotero.org/users/5584912/items/7TFBU8I7"],"itemData":{"id":317,"type":"article-journal","abstract":"To look human, digital full-body avatars need to have soft-tissue deformations like those of real people. We learn a model of softtissue deformations from examples using a high-resolution 4D capture system and a method that accurately registers a template mesh to sequences of 3D scans. Using over 40,000 scans of ten subjects, we learn how soft- tissue motion causes mesh triangles to deform relative to a base 3D body model. Our Dyna model uses a low-dimensional linear subspace to approximate soft-tissue deformation and relates the subspace coefﬁcients to the changing pose of the body. Dyna uses a second-order auto-regressive model that predicts soft-tissue deformations based on previous deformations, the velocity and acceleration of the body, and the angular velocities and accelerations of the limbs. Dyna also models how deformations vary with a person’s body mass index (BMI), producing different deformations for people with different shapes. Dyna realistically represents the dynamics of soft tissue for previously unseen subjects and motions. We provide tools for animators to modify the deformations and apply them to new stylized characters.","container-title":"ACM Transactions on Graphics","DOI":"10.1145/2766993","ISSN":"07300301","issue":"4","language":"en","page":"120:1-120:14","source":"Crossref","title":"Dyna: a model of dynamic human shape in motion","title-short":"Dyna","volume":"34","author":[{"family":"Pons-Moll","given":"Gerard"},{"family":"Romero","given":"Javier"},{"family":"Mahmood","given":"Naureen"},{"family":"Black","given":"Michael J."}],"issued":{"date-parts":[["2015",7,27]]}}}],"schema":"https://github.com/citation-style-language/schema/raw/master/csl-citation.json"} </w:instrText>
      </w:r>
      <w:r w:rsidR="009C577A">
        <w:fldChar w:fldCharType="separate"/>
      </w:r>
      <w:r w:rsidR="001B0F49" w:rsidRPr="001B0F49">
        <w:rPr>
          <w:kern w:val="0"/>
          <w:vertAlign w:val="superscript"/>
        </w:rPr>
        <w:t>[20]</w:t>
      </w:r>
      <w:r w:rsidR="009C577A">
        <w:fldChar w:fldCharType="end"/>
      </w:r>
      <w:r w:rsidR="00635E23">
        <w:rPr>
          <w:rFonts w:hint="eastAsia"/>
        </w:rPr>
        <w:t>，</w:t>
      </w:r>
      <w:r w:rsidR="00635E23">
        <w:rPr>
          <w:rFonts w:hint="eastAsia"/>
        </w:rPr>
        <w:t>FAUST</w:t>
      </w:r>
      <w:r w:rsidR="00635E23">
        <w:rPr>
          <w:rFonts w:hint="eastAsia"/>
        </w:rPr>
        <w:t>，</w:t>
      </w:r>
      <w:r w:rsidR="00635E23">
        <w:rPr>
          <w:rFonts w:hint="eastAsia"/>
        </w:rPr>
        <w:t>MANO</w:t>
      </w:r>
      <w:r w:rsidR="00635E23">
        <w:rPr>
          <w:rFonts w:hint="eastAsia"/>
        </w:rPr>
        <w:t>等等。但是模型总数也只有</w:t>
      </w:r>
      <w:r w:rsidR="00635E23">
        <w:rPr>
          <w:rFonts w:hint="eastAsia"/>
        </w:rPr>
        <w:t>1</w:t>
      </w:r>
      <w:r w:rsidR="00635E23">
        <w:t>1000</w:t>
      </w:r>
      <w:r w:rsidR="00635E23">
        <w:rPr>
          <w:rFonts w:hint="eastAsia"/>
        </w:rPr>
        <w:t>余个。</w:t>
      </w:r>
    </w:p>
    <w:p w14:paraId="3D5AA20B" w14:textId="48A038CA" w:rsidR="00083A90" w:rsidRDefault="00083A90" w:rsidP="0068578B">
      <w:pPr>
        <w:pStyle w:val="3"/>
        <w:numPr>
          <w:ilvl w:val="2"/>
          <w:numId w:val="10"/>
        </w:numPr>
        <w:spacing w:before="81" w:after="81"/>
      </w:pPr>
      <w:r>
        <w:rPr>
          <w:rFonts w:hint="eastAsia"/>
        </w:rPr>
        <w:t>尺寸测量</w:t>
      </w:r>
    </w:p>
    <w:p w14:paraId="45AF7CD7" w14:textId="5F84D246" w:rsidR="0068578B" w:rsidRDefault="0068578B" w:rsidP="00D0335D">
      <w:pPr>
        <w:pStyle w:val="af2"/>
        <w:ind w:firstLine="360"/>
      </w:pPr>
      <w:r>
        <w:rPr>
          <w:rFonts w:hint="eastAsia"/>
        </w:rPr>
        <w:t>人体测量的尺寸信息能够表征一个人的体型。因此如果要学习测量尺寸与人三维模型之间的关系，我们就需要在计算机中测量的方法要和现实中测量的方法保持一致。</w:t>
      </w:r>
      <w:r w:rsidR="00D0335D">
        <w:rPr>
          <w:rFonts w:hint="eastAsia"/>
        </w:rPr>
        <w:t>实际测量过程中，一般会遇到三种测量方式，在测量身高时需要欧式距离，测量肩宽时用的是测地距离而测量胸围时用圆周距离。圆周可以通过将模型与平面相交来计算，找到包含指定顶点的交点的多边形链，并测量该链的凸包的周长。</w:t>
      </w:r>
    </w:p>
    <w:p w14:paraId="0583BBA6" w14:textId="1084FEEB" w:rsidR="00BC7B09" w:rsidRDefault="00BC7B09" w:rsidP="00BC7B09">
      <w:pPr>
        <w:pStyle w:val="af2"/>
        <w:ind w:firstLine="360"/>
      </w:pPr>
      <w:r>
        <w:rPr>
          <w:rFonts w:hint="eastAsia"/>
        </w:rPr>
        <w:t>我们将数据集的每个模型的测量尺寸看做高维空间中的一个点。所有的点可以拟合出一个流形。基于这样的一个先验常识，我们恢复的尺寸信息要和真实的人体尺寸接近，所以在当前约束下求一个与模板模型</w:t>
      </w:r>
      <w:r w:rsidR="006F7272">
        <w:rPr>
          <w:rFonts w:hint="eastAsia"/>
        </w:rPr>
        <w:t>尺寸信息</w:t>
      </w:r>
      <w:r>
        <w:rPr>
          <w:rFonts w:hint="eastAsia"/>
        </w:rPr>
        <w:t>最接近的一个点。</w:t>
      </w:r>
    </w:p>
    <w:p w14:paraId="68DF58BB" w14:textId="77777777" w:rsidR="00937282" w:rsidRDefault="007C16A9" w:rsidP="00937282">
      <w:pPr>
        <w:pStyle w:val="af6"/>
        <w:keepNext/>
      </w:pPr>
      <w:r>
        <w:lastRenderedPageBreak/>
        <w:drawing>
          <wp:inline distT="0" distB="0" distL="0" distR="0" wp14:anchorId="6C11DA27" wp14:editId="3E8C5267">
            <wp:extent cx="3439365" cy="2524836"/>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BEBA8EAE-BF5A-486C-A8C5-ECC9F3942E4B}">
                          <a14:imgProps xmlns:a14="http://schemas.microsoft.com/office/drawing/2010/main">
                            <a14:imgLayer r:embed="rId59">
                              <a14:imgEffect>
                                <a14:saturation sat="0"/>
                              </a14:imgEffect>
                            </a14:imgLayer>
                          </a14:imgProps>
                        </a:ext>
                      </a:extLst>
                    </a:blip>
                    <a:stretch>
                      <a:fillRect/>
                    </a:stretch>
                  </pic:blipFill>
                  <pic:spPr>
                    <a:xfrm>
                      <a:off x="0" y="0"/>
                      <a:ext cx="3456246" cy="2537228"/>
                    </a:xfrm>
                    <a:prstGeom prst="rect">
                      <a:avLst/>
                    </a:prstGeom>
                  </pic:spPr>
                </pic:pic>
              </a:graphicData>
            </a:graphic>
          </wp:inline>
        </w:drawing>
      </w:r>
    </w:p>
    <w:p w14:paraId="519271AB" w14:textId="20783F54" w:rsidR="00937282" w:rsidRDefault="00937282" w:rsidP="004D662F">
      <w:pPr>
        <w:pStyle w:val="EN"/>
        <w:spacing w:before="163"/>
      </w:pPr>
      <w:r>
        <w:t xml:space="preserve">Fig. </w:t>
      </w:r>
      <w:r w:rsidR="00166269">
        <w:fldChar w:fldCharType="begin"/>
      </w:r>
      <w:r w:rsidR="00166269">
        <w:instrText xml:space="preserve"> SEQ Fig. \* ARABIC </w:instrText>
      </w:r>
      <w:r w:rsidR="00166269">
        <w:fldChar w:fldCharType="separate"/>
      </w:r>
      <w:r w:rsidR="00742B21">
        <w:rPr>
          <w:noProof/>
        </w:rPr>
        <w:t>1</w:t>
      </w:r>
      <w:r w:rsidR="00166269">
        <w:rPr>
          <w:noProof/>
        </w:rPr>
        <w:fldChar w:fldCharType="end"/>
      </w:r>
      <w:r w:rsidRPr="00937282">
        <w:t xml:space="preserve"> Schematic diagram of manifold fitting</w:t>
      </w:r>
    </w:p>
    <w:p w14:paraId="59342DB3" w14:textId="3F290B17" w:rsidR="007C16A9" w:rsidRPr="004D662F" w:rsidRDefault="00937282" w:rsidP="004D662F">
      <w:pPr>
        <w:pStyle w:val="a8"/>
        <w:spacing w:after="163"/>
      </w:pPr>
      <w:r w:rsidRPr="004D662F">
        <w:rPr>
          <w:rFonts w:hint="eastAsia"/>
        </w:rPr>
        <w:t>图</w:t>
      </w:r>
      <w:r w:rsidRPr="004D662F">
        <w:rPr>
          <w:rFonts w:hint="eastAsia"/>
        </w:rPr>
        <w:t xml:space="preserve"> </w:t>
      </w:r>
      <w:r w:rsidRPr="004D662F">
        <w:fldChar w:fldCharType="begin"/>
      </w:r>
      <w:r w:rsidRPr="004D662F">
        <w:instrText xml:space="preserve"> </w:instrText>
      </w:r>
      <w:r w:rsidRPr="004D662F">
        <w:rPr>
          <w:rFonts w:hint="eastAsia"/>
        </w:rPr>
        <w:instrText xml:space="preserve">SEQ </w:instrText>
      </w:r>
      <w:r w:rsidRPr="004D662F">
        <w:rPr>
          <w:rFonts w:hint="eastAsia"/>
        </w:rPr>
        <w:instrText>图</w:instrText>
      </w:r>
      <w:r w:rsidRPr="004D662F">
        <w:rPr>
          <w:rFonts w:hint="eastAsia"/>
        </w:rPr>
        <w:instrText xml:space="preserve"> \* ARABIC</w:instrText>
      </w:r>
      <w:r w:rsidRPr="004D662F">
        <w:instrText xml:space="preserve"> </w:instrText>
      </w:r>
      <w:r w:rsidRPr="004D662F">
        <w:fldChar w:fldCharType="separate"/>
      </w:r>
      <w:r w:rsidR="00742B21" w:rsidRPr="004D662F">
        <w:t>1</w:t>
      </w:r>
      <w:r w:rsidRPr="004D662F">
        <w:fldChar w:fldCharType="end"/>
      </w:r>
      <w:r w:rsidRPr="004D662F">
        <w:rPr>
          <w:rFonts w:hint="eastAsia"/>
        </w:rPr>
        <w:t>流形拟合示意图</w:t>
      </w:r>
    </w:p>
    <w:p w14:paraId="6F076EF7" w14:textId="50512701" w:rsidR="0017692B" w:rsidRDefault="00B17978" w:rsidP="00190FA4">
      <w:pPr>
        <w:pStyle w:val="2"/>
        <w:spacing w:before="81" w:after="81"/>
      </w:pPr>
      <w:r>
        <w:rPr>
          <w:rFonts w:hint="eastAsia"/>
        </w:rPr>
        <w:t>语义学习重建</w:t>
      </w:r>
    </w:p>
    <w:p w14:paraId="39C069E5" w14:textId="2EE826DF" w:rsidR="00742B21" w:rsidRDefault="00742B21" w:rsidP="00742B21">
      <w:pPr>
        <w:pStyle w:val="af2"/>
        <w:ind w:firstLine="360"/>
      </w:pPr>
      <w:r w:rsidRPr="00742B21">
        <w:rPr>
          <w:rFonts w:hint="eastAsia"/>
        </w:rPr>
        <w:t>本算法采用了</w:t>
      </w:r>
      <w:r w:rsidRPr="00742B21">
        <w:rPr>
          <w:rFonts w:hint="eastAsia"/>
        </w:rPr>
        <w:t>Su</w:t>
      </w:r>
      <w:r w:rsidRPr="00742B21">
        <w:t>m</w:t>
      </w:r>
      <w:r w:rsidRPr="00742B21">
        <w:rPr>
          <w:rFonts w:hint="eastAsia"/>
        </w:rPr>
        <w:t>ner</w:t>
      </w:r>
      <w:r w:rsidRPr="00742B21">
        <w:t>等人</w:t>
      </w:r>
      <w:r w:rsidRPr="00742B21">
        <w:fldChar w:fldCharType="begin"/>
      </w:r>
      <w:r w:rsidRPr="00742B21">
        <w:instrText xml:space="preserve"> ADDIN ZOTERO_ITEM CSL_CITATION {"citationID":"Goa4w8pN","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Pr="00742B21">
        <w:fldChar w:fldCharType="separate"/>
      </w:r>
      <w:r w:rsidRPr="00742B21">
        <w:rPr>
          <w:kern w:val="0"/>
          <w:vertAlign w:val="superscript"/>
        </w:rPr>
        <w:t>[17]</w:t>
      </w:r>
      <w:r w:rsidRPr="00742B21">
        <w:fldChar w:fldCharType="end"/>
      </w:r>
      <w:r w:rsidRPr="00742B21">
        <w:t>提出的</w:t>
      </w:r>
      <w:r w:rsidRPr="00742B21">
        <w:rPr>
          <w:rFonts w:hint="eastAsia"/>
        </w:rPr>
        <w:t>变形迁移的思想。变形迁移算法的目标是将源网格</w:t>
      </w:r>
      <w:r w:rsidR="00175B41">
        <w:rPr>
          <w:rFonts w:hint="eastAsia"/>
        </w:rPr>
        <w:t>Source</w:t>
      </w:r>
      <w:r w:rsidRPr="00742B21">
        <w:rPr>
          <w:rFonts w:hint="eastAsia"/>
        </w:rPr>
        <w:t>相对于</w:t>
      </w:r>
      <w:r w:rsidR="0003215F">
        <w:rPr>
          <w:rFonts w:hint="eastAsia"/>
        </w:rPr>
        <w:t>S</w:t>
      </w:r>
      <w:r w:rsidR="0003215F">
        <w:t>-</w:t>
      </w:r>
      <w:r w:rsidR="00175B41">
        <w:rPr>
          <w:rFonts w:hint="eastAsia"/>
        </w:rPr>
        <w:t>R</w:t>
      </w:r>
      <w:r w:rsidR="00175B41">
        <w:t>eference</w:t>
      </w:r>
      <w:r w:rsidRPr="00742B21">
        <w:t>的一系列变形迁移到目标网格</w:t>
      </w:r>
      <w:r w:rsidR="0003215F">
        <w:rPr>
          <w:rFonts w:hint="eastAsia"/>
        </w:rPr>
        <w:t>T</w:t>
      </w:r>
      <w:r w:rsidR="0003215F">
        <w:t>-</w:t>
      </w:r>
      <w:r w:rsidR="00175B41">
        <w:t>Referecnce</w:t>
      </w:r>
      <w:r w:rsidRPr="00742B21">
        <w:t>上，使得目标网格产生</w:t>
      </w:r>
      <w:r w:rsidRPr="00742B21">
        <w:rPr>
          <w:rFonts w:hint="eastAsia"/>
        </w:rPr>
        <w:t>相似的变形</w:t>
      </w:r>
      <w:r w:rsidR="00600A77">
        <w:rPr>
          <w:rFonts w:hint="eastAsia"/>
        </w:rPr>
        <w:t>，如</w:t>
      </w:r>
      <w:r w:rsidR="000E78AB">
        <w:fldChar w:fldCharType="begin"/>
      </w:r>
      <w:r w:rsidR="000E78AB">
        <w:instrText xml:space="preserve"> </w:instrText>
      </w:r>
      <w:r w:rsidR="000E78AB">
        <w:rPr>
          <w:rFonts w:hint="eastAsia"/>
        </w:rPr>
        <w:instrText>REF _Ref40530094 \h</w:instrText>
      </w:r>
      <w:r w:rsidR="000E78AB">
        <w:instrText xml:space="preserve"> </w:instrText>
      </w:r>
      <w:r w:rsidR="000E78AB">
        <w:fldChar w:fldCharType="separate"/>
      </w:r>
      <w:r w:rsidR="000E78AB">
        <w:rPr>
          <w:rFonts w:hint="eastAsia"/>
        </w:rPr>
        <w:t>图</w:t>
      </w:r>
      <w:r w:rsidR="000E78AB">
        <w:rPr>
          <w:rFonts w:hint="eastAsia"/>
        </w:rPr>
        <w:t xml:space="preserve"> </w:t>
      </w:r>
      <w:r w:rsidR="000E78AB">
        <w:rPr>
          <w:noProof/>
        </w:rPr>
        <w:t>2</w:t>
      </w:r>
      <w:r w:rsidR="000E78AB">
        <w:fldChar w:fldCharType="end"/>
      </w:r>
      <w:r w:rsidRPr="00742B21">
        <w:rPr>
          <w:rFonts w:hint="eastAsia"/>
        </w:rPr>
        <w:t>。应用到本文即找到待生成模型相对于模板模型的变形，即可通过迁移算法生成模型。</w:t>
      </w:r>
    </w:p>
    <w:p w14:paraId="7EB4353E" w14:textId="3EBC7D1F" w:rsidR="006344CF" w:rsidRDefault="0035587A" w:rsidP="00742B21">
      <w:pPr>
        <w:pStyle w:val="af2"/>
        <w:ind w:firstLine="360"/>
      </w:pPr>
      <w:r>
        <w:rPr>
          <w:rFonts w:hint="eastAsia"/>
        </w:rPr>
        <w:t>将源网格相对于</w:t>
      </w:r>
      <w:r w:rsidRPr="0035587A">
        <w:rPr>
          <w:position w:val="-12"/>
        </w:rPr>
        <w:object w:dxaOrig="279" w:dyaOrig="360" w14:anchorId="24F4DD50">
          <v:shape id="_x0000_i1050" type="#_x0000_t75" style="width:13.95pt;height:18.25pt" o:ole="">
            <v:imagedata r:id="rId60" o:title=""/>
          </v:shape>
          <o:OLEObject Type="Embed" ProgID="Equation.DSMT4" ShapeID="_x0000_i1050" DrawAspect="Content" ObjectID="_1651300997" r:id="rId61"/>
        </w:object>
      </w:r>
      <w:r>
        <w:rPr>
          <w:rFonts w:hint="eastAsia"/>
        </w:rPr>
        <w:t>的变形看做是每个三角面片仿射变换的集合。然后三角形只有三个顶点，无法表示垂直于三角面片的变形。于是</w:t>
      </w:r>
      <w:r w:rsidR="006344CF">
        <w:rPr>
          <w:rFonts w:hint="eastAsia"/>
        </w:rPr>
        <w:t>在垂直于三角面片的方向上加入第四个顶点</w:t>
      </w:r>
      <w:r w:rsidR="006344CF" w:rsidRPr="006344CF">
        <w:rPr>
          <w:position w:val="-12"/>
        </w:rPr>
        <w:object w:dxaOrig="240" w:dyaOrig="360" w14:anchorId="7F1BD0FE">
          <v:shape id="_x0000_i1051" type="#_x0000_t75" style="width:11.8pt;height:18.25pt" o:ole="">
            <v:imagedata r:id="rId62" o:title=""/>
          </v:shape>
          <o:OLEObject Type="Embed" ProgID="Equation.DSMT4" ShapeID="_x0000_i1051" DrawAspect="Content" ObjectID="_1651300998" r:id="rId63"/>
        </w:object>
      </w:r>
      <w:r w:rsidR="006344CF">
        <w:rPr>
          <w:rFonts w:hint="eastAsia"/>
        </w:rPr>
        <w:t>。记</w:t>
      </w:r>
      <w:r w:rsidR="00E44E3D" w:rsidRPr="006344CF">
        <w:rPr>
          <w:position w:val="-12"/>
        </w:rPr>
        <w:object w:dxaOrig="1600" w:dyaOrig="360" w14:anchorId="33A9EE4B">
          <v:shape id="_x0000_i1052" type="#_x0000_t75" style="width:80.05pt;height:18.25pt" o:ole="">
            <v:imagedata r:id="rId64" o:title=""/>
          </v:shape>
          <o:OLEObject Type="Embed" ProgID="Equation.DSMT4" ShapeID="_x0000_i1052" DrawAspect="Content" ObjectID="_1651300999" r:id="rId65"/>
        </w:object>
      </w:r>
      <w:r w:rsidR="00E44E3D">
        <w:rPr>
          <w:rFonts w:hint="eastAsia"/>
        </w:rPr>
        <w:t>分别</w:t>
      </w:r>
      <w:r w:rsidR="006344CF">
        <w:rPr>
          <w:rFonts w:hint="eastAsia"/>
        </w:rPr>
        <w:t>为模板模型的顶点</w:t>
      </w:r>
      <w:r w:rsidR="00E44E3D">
        <w:rPr>
          <w:rFonts w:hint="eastAsia"/>
        </w:rPr>
        <w:t>和变形后的顶点</w:t>
      </w:r>
      <w:r w:rsidR="006344CF">
        <w:rPr>
          <w:rFonts w:hint="eastAsia"/>
        </w:rPr>
        <w:t>。由计算可以得出第四个顶点的位置：</w:t>
      </w:r>
    </w:p>
    <w:p w14:paraId="0598E48B" w14:textId="67F35F5D" w:rsidR="00AA08F5" w:rsidRDefault="006344CF" w:rsidP="00970343">
      <w:pPr>
        <w:pStyle w:val="afc"/>
      </w:pPr>
      <w:r w:rsidRPr="006344CF">
        <w:rPr>
          <w:position w:val="-14"/>
        </w:rPr>
        <w:object w:dxaOrig="4920" w:dyaOrig="420" w14:anchorId="4414824B">
          <v:shape id="_x0000_i1053" type="#_x0000_t75" style="width:246.1pt;height:20.95pt" o:ole="">
            <v:imagedata r:id="rId66" o:title=""/>
          </v:shape>
          <o:OLEObject Type="Embed" ProgID="Equation.DSMT4" ShapeID="_x0000_i1053" DrawAspect="Content" ObjectID="_1651301000" r:id="rId67"/>
        </w:object>
      </w:r>
    </w:p>
    <w:p w14:paraId="406D96B7" w14:textId="2FB9961E" w:rsidR="00E44E3D" w:rsidRDefault="00E44E3D" w:rsidP="00742B21">
      <w:pPr>
        <w:pStyle w:val="af2"/>
        <w:ind w:firstLine="360"/>
      </w:pPr>
      <w:r>
        <w:rPr>
          <w:rFonts w:hint="eastAsia"/>
        </w:rPr>
        <w:t>定义仿射变换是变形矩阵</w:t>
      </w:r>
      <w:r w:rsidRPr="00E44E3D">
        <w:rPr>
          <w:position w:val="-8"/>
        </w:rPr>
        <w:object w:dxaOrig="260" w:dyaOrig="300" w14:anchorId="33DFA076">
          <v:shape id="_x0000_i1054" type="#_x0000_t75" style="width:12.9pt;height:15.05pt" o:ole="">
            <v:imagedata r:id="rId68" o:title=""/>
          </v:shape>
          <o:OLEObject Type="Embed" ProgID="Equation.DSMT4" ShapeID="_x0000_i1054" DrawAspect="Content" ObjectID="_1651301001" r:id="rId69"/>
        </w:object>
      </w:r>
      <w:r>
        <w:rPr>
          <w:rFonts w:hint="eastAsia"/>
        </w:rPr>
        <w:t>和平移向量</w:t>
      </w:r>
      <w:r w:rsidRPr="00E44E3D">
        <w:rPr>
          <w:position w:val="-6"/>
        </w:rPr>
        <w:object w:dxaOrig="200" w:dyaOrig="279" w14:anchorId="16C64396">
          <v:shape id="_x0000_i1055" type="#_x0000_t75" style="width:10.2pt;height:13.95pt" o:ole="">
            <v:imagedata r:id="rId70" o:title=""/>
          </v:shape>
          <o:OLEObject Type="Embed" ProgID="Equation.DSMT4" ShapeID="_x0000_i1055" DrawAspect="Content" ObjectID="_1651301002" r:id="rId71"/>
        </w:object>
      </w:r>
      <w:r>
        <w:rPr>
          <w:rFonts w:hint="eastAsia"/>
        </w:rPr>
        <w:t>的线性组合，那么变形后的顶点位置可由下式得出：</w:t>
      </w:r>
    </w:p>
    <w:p w14:paraId="7DC0B9A9" w14:textId="686194C3" w:rsidR="00E44E3D" w:rsidRDefault="00C13561" w:rsidP="00970343">
      <w:pPr>
        <w:pStyle w:val="afc"/>
      </w:pPr>
      <w:r w:rsidRPr="00E44E3D">
        <w:rPr>
          <w:position w:val="-12"/>
        </w:rPr>
        <w:object w:dxaOrig="2079" w:dyaOrig="360" w14:anchorId="2EA3D859">
          <v:shape id="_x0000_i1056" type="#_x0000_t75" style="width:103.7pt;height:18.25pt" o:ole="">
            <v:imagedata r:id="rId72" o:title=""/>
          </v:shape>
          <o:OLEObject Type="Embed" ProgID="Equation.DSMT4" ShapeID="_x0000_i1056" DrawAspect="Content" ObjectID="_1651301003" r:id="rId73"/>
        </w:object>
      </w:r>
    </w:p>
    <w:p w14:paraId="320D39E7" w14:textId="701EDA75" w:rsidR="006344CF" w:rsidRDefault="00C13561" w:rsidP="008D7444">
      <w:pPr>
        <w:pStyle w:val="af2"/>
        <w:ind w:firstLine="360"/>
      </w:pPr>
      <w:r w:rsidRPr="00C13561">
        <w:rPr>
          <w:rFonts w:hint="eastAsia"/>
        </w:rPr>
        <w:t>对</w:t>
      </w:r>
      <w:r w:rsidRPr="00C13561">
        <w:rPr>
          <w:position w:val="-10"/>
        </w:rPr>
        <w:object w:dxaOrig="880" w:dyaOrig="320" w14:anchorId="5C89D8E6">
          <v:shape id="_x0000_i1057" type="#_x0000_t75" style="width:44.05pt;height:16.1pt" o:ole="">
            <v:imagedata r:id="rId74" o:title=""/>
          </v:shape>
          <o:OLEObject Type="Embed" ProgID="Equation.DSMT4" ShapeID="_x0000_i1057" DrawAspect="Content" ObjectID="_1651301004" r:id="rId75"/>
        </w:object>
      </w:r>
      <w:r w:rsidRPr="00C13561">
        <w:rPr>
          <w:rFonts w:hint="eastAsia"/>
        </w:rPr>
        <w:t>的方程都分别减去</w:t>
      </w:r>
      <w:r w:rsidRPr="00C13561">
        <w:rPr>
          <w:position w:val="-6"/>
        </w:rPr>
        <w:object w:dxaOrig="460" w:dyaOrig="279" w14:anchorId="66D4CF58">
          <v:shape id="_x0000_i1058" type="#_x0000_t75" style="width:23.1pt;height:13.95pt" o:ole="">
            <v:imagedata r:id="rId76" o:title=""/>
          </v:shape>
          <o:OLEObject Type="Embed" ProgID="Equation.DSMT4" ShapeID="_x0000_i1058" DrawAspect="Content" ObjectID="_1651301005" r:id="rId77"/>
        </w:object>
      </w:r>
      <w:r w:rsidRPr="00C13561">
        <w:rPr>
          <w:rFonts w:hint="eastAsia"/>
        </w:rPr>
        <w:t>的方程，可以消去平移向量</w:t>
      </w:r>
      <w:r w:rsidR="005F05A9" w:rsidRPr="005F05A9">
        <w:rPr>
          <w:position w:val="-6"/>
        </w:rPr>
        <w:object w:dxaOrig="200" w:dyaOrig="279" w14:anchorId="47E1051F">
          <v:shape id="_x0000_i1059" type="#_x0000_t75" style="width:10.2pt;height:13.95pt" o:ole="">
            <v:imagedata r:id="rId78" o:title=""/>
          </v:shape>
          <o:OLEObject Type="Embed" ProgID="Equation.DSMT4" ShapeID="_x0000_i1059" DrawAspect="Content" ObjectID="_1651301006" r:id="rId79"/>
        </w:object>
      </w:r>
      <w:r w:rsidRPr="00C13561">
        <w:rPr>
          <w:rFonts w:hint="eastAsia"/>
        </w:rPr>
        <w:t>。因此可以将方程转化为：</w:t>
      </w:r>
      <w:r w:rsidRPr="00C13561">
        <w:rPr>
          <w:rFonts w:hint="eastAsia"/>
        </w:rPr>
        <w:t xml:space="preserve">  </w:t>
      </w:r>
    </w:p>
    <w:p w14:paraId="0FD570CD" w14:textId="25DFF3AA" w:rsidR="008630C8" w:rsidRDefault="004827EA" w:rsidP="00970343">
      <w:pPr>
        <w:pStyle w:val="afc"/>
      </w:pPr>
      <w:r w:rsidRPr="008630C8">
        <w:rPr>
          <w:position w:val="-12"/>
        </w:rPr>
        <w:object w:dxaOrig="1900" w:dyaOrig="360" w14:anchorId="76345198">
          <v:shape id="_x0000_i1060" type="#_x0000_t75" style="width:95.1pt;height:18.25pt" o:ole="">
            <v:imagedata r:id="rId80" o:title=""/>
          </v:shape>
          <o:OLEObject Type="Embed" ProgID="Equation.DSMT4" ShapeID="_x0000_i1060" DrawAspect="Content" ObjectID="_1651301007" r:id="rId81"/>
        </w:object>
      </w:r>
    </w:p>
    <w:p w14:paraId="00AB3E91" w14:textId="7B0DCC46" w:rsidR="008630C8" w:rsidRDefault="008630C8" w:rsidP="00742B21">
      <w:pPr>
        <w:pStyle w:val="af2"/>
        <w:ind w:firstLine="360"/>
      </w:pPr>
      <w:r w:rsidRPr="008630C8">
        <w:rPr>
          <w:rFonts w:hint="eastAsia"/>
        </w:rPr>
        <w:t>将其向量化可得：</w:t>
      </w:r>
      <w:r w:rsidRPr="008630C8">
        <w:rPr>
          <w:rFonts w:hint="eastAsia"/>
        </w:rPr>
        <w:t xml:space="preserve">  </w:t>
      </w:r>
    </w:p>
    <w:p w14:paraId="5B62A0D3" w14:textId="0294F22E" w:rsidR="008630C8" w:rsidRDefault="008630C8" w:rsidP="00970343">
      <w:pPr>
        <w:pStyle w:val="afc"/>
      </w:pPr>
      <w:r w:rsidRPr="008630C8">
        <w:rPr>
          <w:position w:val="-8"/>
        </w:rPr>
        <w:object w:dxaOrig="859" w:dyaOrig="340" w14:anchorId="3EE49C86">
          <v:shape id="_x0000_i1061" type="#_x0000_t75" style="width:43pt;height:17.2pt" o:ole="">
            <v:imagedata r:id="rId82" o:title=""/>
          </v:shape>
          <o:OLEObject Type="Embed" ProgID="Equation.DSMT4" ShapeID="_x0000_i1061" DrawAspect="Content" ObjectID="_1651301008" r:id="rId83"/>
        </w:object>
      </w:r>
    </w:p>
    <w:p w14:paraId="72EC939B" w14:textId="2B598E9E" w:rsidR="008630C8" w:rsidRDefault="00970343" w:rsidP="00970343">
      <w:pPr>
        <w:pStyle w:val="afc"/>
      </w:pPr>
      <w:r w:rsidRPr="008630C8">
        <w:rPr>
          <w:position w:val="-8"/>
        </w:rPr>
        <w:object w:dxaOrig="999" w:dyaOrig="340" w14:anchorId="4B30855E">
          <v:shape id="_x0000_i1062" type="#_x0000_t75" style="width:49.95pt;height:17.2pt" o:ole="">
            <v:imagedata r:id="rId84" o:title=""/>
          </v:shape>
          <o:OLEObject Type="Embed" ProgID="Equation.DSMT4" ShapeID="_x0000_i1062" DrawAspect="Content" ObjectID="_1651301009" r:id="rId85"/>
        </w:object>
      </w:r>
    </w:p>
    <w:p w14:paraId="21E34AF7" w14:textId="660EB945" w:rsidR="0074061A" w:rsidRDefault="00C8636B" w:rsidP="00C8636B">
      <w:pPr>
        <w:pStyle w:val="af2"/>
        <w:ind w:firstLine="360"/>
      </w:pPr>
      <w:r>
        <w:rPr>
          <w:rFonts w:hint="eastAsia"/>
        </w:rPr>
        <w:t>在</w:t>
      </w:r>
      <w:r w:rsidR="00124ABE">
        <w:rPr>
          <w:rFonts w:hint="eastAsia"/>
        </w:rPr>
        <w:t>算出</w:t>
      </w:r>
      <w:r>
        <w:rPr>
          <w:rFonts w:hint="eastAsia"/>
        </w:rPr>
        <w:t>数据集中所有物体的变形后，我们将每个</w:t>
      </w:r>
      <w:r w:rsidR="00124ABE">
        <w:rPr>
          <w:rFonts w:hint="eastAsia"/>
        </w:rPr>
        <w:t>人体模型</w:t>
      </w:r>
      <w:r>
        <w:rPr>
          <w:rFonts w:hint="eastAsia"/>
        </w:rPr>
        <w:t>网格中的每个面的变形表示为</w:t>
      </w:r>
      <w:r>
        <w:rPr>
          <w:rFonts w:hint="eastAsia"/>
        </w:rPr>
        <w:t>3</w:t>
      </w:r>
      <w:r>
        <w:rPr>
          <w:rFonts w:hint="eastAsia"/>
        </w:rPr>
        <w:t>×</w:t>
      </w:r>
      <w:r>
        <w:rPr>
          <w:rFonts w:hint="eastAsia"/>
        </w:rPr>
        <w:t>3</w:t>
      </w:r>
      <w:r w:rsidR="00124ABE">
        <w:rPr>
          <w:rFonts w:hint="eastAsia"/>
        </w:rPr>
        <w:t>的变形</w:t>
      </w:r>
      <w:r>
        <w:rPr>
          <w:rFonts w:hint="eastAsia"/>
        </w:rPr>
        <w:t>矩阵：</w:t>
      </w:r>
      <w:r w:rsidR="00124ABE" w:rsidRPr="00124ABE">
        <w:rPr>
          <w:position w:val="-8"/>
        </w:rPr>
        <w:object w:dxaOrig="260" w:dyaOrig="300" w14:anchorId="090AF0DF">
          <v:shape id="_x0000_i1063" type="#_x0000_t75" style="width:12.9pt;height:15.05pt" o:ole="">
            <v:imagedata r:id="rId86" o:title=""/>
          </v:shape>
          <o:OLEObject Type="Embed" ProgID="Equation.DSMT4" ShapeID="_x0000_i1063" DrawAspect="Content" ObjectID="_1651301010" r:id="rId87"/>
        </w:object>
      </w:r>
      <w:r w:rsidR="00124ABE">
        <w:rPr>
          <w:rFonts w:hint="eastAsia"/>
        </w:rPr>
        <w:t>，</w:t>
      </w:r>
      <w:r w:rsidR="00A253AF">
        <w:rPr>
          <w:rFonts w:hint="eastAsia"/>
        </w:rPr>
        <w:t>记所有模型变形的集合为</w:t>
      </w:r>
      <w:r w:rsidR="00A253AF" w:rsidRPr="00A253AF">
        <w:rPr>
          <w:position w:val="-14"/>
        </w:rPr>
        <w:object w:dxaOrig="2260" w:dyaOrig="380" w14:anchorId="78F53FD3">
          <v:shape id="_x0000_i1064" type="#_x0000_t75" style="width:112.85pt;height:18.8pt" o:ole="">
            <v:imagedata r:id="rId88" o:title=""/>
          </v:shape>
          <o:OLEObject Type="Embed" ProgID="Equation.DSMT4" ShapeID="_x0000_i1064" DrawAspect="Content" ObjectID="_1651301011" r:id="rId89"/>
        </w:object>
      </w:r>
      <w:r w:rsidR="00A253AF" w:rsidRPr="00A253AF">
        <w:rPr>
          <w:position w:val="-10"/>
        </w:rPr>
        <w:object w:dxaOrig="960" w:dyaOrig="320" w14:anchorId="420D34ED">
          <v:shape id="_x0000_i1065" type="#_x0000_t75" style="width:47.8pt;height:16.1pt" o:ole="">
            <v:imagedata r:id="rId90" o:title=""/>
          </v:shape>
          <o:OLEObject Type="Embed" ProgID="Equation.DSMT4" ShapeID="_x0000_i1065" DrawAspect="Content" ObjectID="_1651301012" r:id="rId91"/>
        </w:object>
      </w:r>
      <w:r w:rsidR="00A253AF">
        <w:rPr>
          <w:rFonts w:hint="eastAsia"/>
        </w:rPr>
        <w:t>，其中</w:t>
      </w:r>
      <w:r w:rsidR="00A253AF" w:rsidRPr="00A253AF">
        <w:rPr>
          <w:position w:val="-6"/>
        </w:rPr>
        <w:object w:dxaOrig="200" w:dyaOrig="220" w14:anchorId="28A9AA30">
          <v:shape id="_x0000_i1066" type="#_x0000_t75" style="width:10.2pt;height:10.75pt" o:ole="">
            <v:imagedata r:id="rId92" o:title=""/>
          </v:shape>
          <o:OLEObject Type="Embed" ProgID="Equation.DSMT4" ShapeID="_x0000_i1066" DrawAspect="Content" ObjectID="_1651301013" r:id="rId93"/>
        </w:object>
      </w:r>
      <w:r w:rsidR="00A253AF">
        <w:rPr>
          <w:rFonts w:hint="eastAsia"/>
        </w:rPr>
        <w:t>为模型个数，</w:t>
      </w:r>
      <w:r w:rsidR="00A253AF" w:rsidRPr="00A253AF">
        <w:rPr>
          <w:position w:val="-6"/>
        </w:rPr>
        <w:object w:dxaOrig="260" w:dyaOrig="220" w14:anchorId="79329797">
          <v:shape id="_x0000_i1067" type="#_x0000_t75" style="width:12.9pt;height:10.75pt" o:ole="">
            <v:imagedata r:id="rId94" o:title=""/>
          </v:shape>
          <o:OLEObject Type="Embed" ProgID="Equation.DSMT4" ShapeID="_x0000_i1067" DrawAspect="Content" ObjectID="_1651301014" r:id="rId95"/>
        </w:object>
      </w:r>
      <w:r w:rsidR="00A253AF">
        <w:rPr>
          <w:rFonts w:hint="eastAsia"/>
        </w:rPr>
        <w:t>为</w:t>
      </w:r>
      <w:r w:rsidR="00B0395B">
        <w:rPr>
          <w:rFonts w:hint="eastAsia"/>
        </w:rPr>
        <w:t>模型三角面片数</w:t>
      </w:r>
      <w:r w:rsidR="00A253AF">
        <w:rPr>
          <w:rFonts w:hint="eastAsia"/>
        </w:rPr>
        <w:t>。</w:t>
      </w:r>
    </w:p>
    <w:p w14:paraId="62179355" w14:textId="6596A9A9" w:rsidR="0039176A" w:rsidRDefault="008431BD" w:rsidP="00C8636B">
      <w:pPr>
        <w:pStyle w:val="af2"/>
        <w:ind w:firstLine="360"/>
      </w:pPr>
      <w:r>
        <w:rPr>
          <w:rFonts w:hint="eastAsia"/>
        </w:rPr>
        <w:t>在计算出所有模型的变形后，就可以建立尺寸信息和变形之间的线性回归，当输入新的尺寸时，就可以预测出对应模型的变形矩阵。但是实际生活中，腰围可能受到胸围的影响，但是小腿围对其影响就会很小。所以每</w:t>
      </w:r>
      <w:r w:rsidR="002B67A7">
        <w:rPr>
          <w:rFonts w:hint="eastAsia"/>
        </w:rPr>
        <w:t>个</w:t>
      </w:r>
      <w:r w:rsidR="00E91670">
        <w:rPr>
          <w:rFonts w:hint="eastAsia"/>
        </w:rPr>
        <w:lastRenderedPageBreak/>
        <w:t>三角面片的变形并不是受所有尺寸变换的影响，</w:t>
      </w:r>
      <w:r>
        <w:rPr>
          <w:rFonts w:hint="eastAsia"/>
        </w:rPr>
        <w:t>为了解决这个问题，</w:t>
      </w:r>
      <w:r w:rsidR="00E91670">
        <w:rPr>
          <w:rFonts w:hint="eastAsia"/>
        </w:rPr>
        <w:t>需要为每个三角面片绑定与之相关的</w:t>
      </w:r>
      <w:r w:rsidR="00E91670" w:rsidRPr="00E91670">
        <w:rPr>
          <w:position w:val="-6"/>
        </w:rPr>
        <w:object w:dxaOrig="200" w:dyaOrig="279" w14:anchorId="0F527410">
          <v:shape id="_x0000_i1068" type="#_x0000_t75" style="width:10.2pt;height:13.95pt" o:ole="">
            <v:imagedata r:id="rId96" o:title=""/>
          </v:shape>
          <o:OLEObject Type="Embed" ProgID="Equation.DSMT4" ShapeID="_x0000_i1068" DrawAspect="Content" ObjectID="_1651301015" r:id="rId97"/>
        </w:object>
      </w:r>
      <w:r w:rsidR="00E91670">
        <w:rPr>
          <w:rFonts w:hint="eastAsia"/>
        </w:rPr>
        <w:t>个尺寸信息。我们通过递归消除特征法，建立尺寸信息与面片变形之间的线性回归。</w:t>
      </w:r>
      <w:r w:rsidR="00E91670" w:rsidRPr="00E91670">
        <w:rPr>
          <w:rFonts w:hint="eastAsia"/>
        </w:rPr>
        <w:t>递归消除特征法使用一个机器学习模型来进行多轮训练，每轮训练结束后，消除若干权值系数对应的特征，再基于新的特征集进行下一轮训练。直到剩下的特征数达到要求。</w:t>
      </w:r>
    </w:p>
    <w:p w14:paraId="5ADDB533" w14:textId="0A3A1DC5" w:rsidR="0039176A" w:rsidRDefault="0039176A" w:rsidP="00C8636B">
      <w:pPr>
        <w:pStyle w:val="af2"/>
        <w:ind w:firstLine="360"/>
      </w:pPr>
      <w:r w:rsidRPr="0039176A">
        <w:rPr>
          <w:rFonts w:hint="eastAsia"/>
        </w:rPr>
        <w:t>记</w:t>
      </w:r>
      <w:r w:rsidRPr="0039176A">
        <w:rPr>
          <w:position w:val="-6"/>
        </w:rPr>
        <w:object w:dxaOrig="200" w:dyaOrig="220" w14:anchorId="2B0CA335">
          <v:shape id="_x0000_i1069" type="#_x0000_t75" style="width:10.2pt;height:10.75pt" o:ole="">
            <v:imagedata r:id="rId98" o:title=""/>
          </v:shape>
          <o:OLEObject Type="Embed" ProgID="Equation.DSMT4" ShapeID="_x0000_i1069" DrawAspect="Content" ObjectID="_1651301016" r:id="rId99"/>
        </w:object>
      </w:r>
      <w:r w:rsidRPr="0039176A">
        <w:rPr>
          <w:rFonts w:hint="eastAsia"/>
        </w:rPr>
        <w:t>个模型的</w:t>
      </w:r>
      <w:r>
        <w:t>19</w:t>
      </w:r>
      <w:r w:rsidRPr="0039176A">
        <w:rPr>
          <w:rFonts w:hint="eastAsia"/>
        </w:rPr>
        <w:t>个尺寸构成的矩阵为</w:t>
      </w:r>
      <w:r w:rsidRPr="0039176A">
        <w:rPr>
          <w:position w:val="-4"/>
        </w:rPr>
        <w:object w:dxaOrig="220" w:dyaOrig="260" w14:anchorId="1779947E">
          <v:shape id="_x0000_i1070" type="#_x0000_t75" style="width:10.75pt;height:12.9pt" o:ole="">
            <v:imagedata r:id="rId100" o:title=""/>
          </v:shape>
          <o:OLEObject Type="Embed" ProgID="Equation.DSMT4" ShapeID="_x0000_i1070" DrawAspect="Content" ObjectID="_1651301017" r:id="rId101"/>
        </w:object>
      </w:r>
      <w:r w:rsidRPr="0039176A">
        <w:rPr>
          <w:rFonts w:hint="eastAsia"/>
        </w:rPr>
        <w:t>:</w:t>
      </w:r>
    </w:p>
    <w:p w14:paraId="7294C230" w14:textId="455A0815" w:rsidR="0039176A" w:rsidRDefault="003B7F27" w:rsidP="0039176A">
      <w:pPr>
        <w:pStyle w:val="afc"/>
      </w:pPr>
      <w:r w:rsidRPr="0039176A">
        <w:rPr>
          <w:position w:val="-52"/>
        </w:rPr>
        <w:object w:dxaOrig="2100" w:dyaOrig="1160" w14:anchorId="6B3BD4DF">
          <v:shape id="_x0000_i1071" type="#_x0000_t75" style="width:104.8pt;height:58.05pt" o:ole="">
            <v:imagedata r:id="rId102" o:title=""/>
          </v:shape>
          <o:OLEObject Type="Embed" ProgID="Equation.DSMT4" ShapeID="_x0000_i1071" DrawAspect="Content" ObjectID="_1651301018" r:id="rId103"/>
        </w:object>
      </w:r>
      <w:r w:rsidR="0039176A">
        <w:t xml:space="preserve"> </w:t>
      </w:r>
    </w:p>
    <w:p w14:paraId="24F345A7" w14:textId="5F4DA9F2" w:rsidR="0039176A" w:rsidRDefault="0039176A" w:rsidP="0039176A">
      <w:pPr>
        <w:pStyle w:val="af2"/>
        <w:ind w:firstLine="360"/>
      </w:pPr>
      <w:r>
        <w:rPr>
          <w:rFonts w:hint="eastAsia"/>
        </w:rPr>
        <w:t>由于</w:t>
      </w:r>
      <w:r w:rsidR="001B39E3" w:rsidRPr="001B39E3">
        <w:rPr>
          <w:position w:val="-8"/>
        </w:rPr>
        <w:object w:dxaOrig="260" w:dyaOrig="300" w14:anchorId="383834BD">
          <v:shape id="_x0000_i1072" type="#_x0000_t75" style="width:12.9pt;height:15.05pt" o:ole="">
            <v:imagedata r:id="rId104" o:title=""/>
          </v:shape>
          <o:OLEObject Type="Embed" ProgID="Equation.DSMT4" ShapeID="_x0000_i1072" DrawAspect="Content" ObjectID="_1651301019" r:id="rId105"/>
        </w:object>
      </w:r>
      <w:r w:rsidR="001B39E3">
        <w:rPr>
          <w:rFonts w:hint="eastAsia"/>
        </w:rPr>
        <w:t>是线性变换的矩阵，所有其行列式值可以反映面片的面积变化情况</w:t>
      </w:r>
      <w:r w:rsidR="002B67A7">
        <w:rPr>
          <w:rFonts w:hint="eastAsia"/>
        </w:rPr>
        <w:t>，某一面片在所有模型中的变形的行列式可以如下表示</w:t>
      </w:r>
      <w:r w:rsidR="001B39E3">
        <w:rPr>
          <w:rFonts w:hint="eastAsia"/>
        </w:rPr>
        <w:t>：</w:t>
      </w:r>
    </w:p>
    <w:p w14:paraId="3CFF1D06" w14:textId="10C21EA9" w:rsidR="001B39E3" w:rsidRDefault="0075777A" w:rsidP="001B39E3">
      <w:pPr>
        <w:pStyle w:val="afc"/>
      </w:pPr>
      <w:r w:rsidRPr="001B39E3">
        <w:rPr>
          <w:position w:val="-70"/>
        </w:rPr>
        <w:object w:dxaOrig="2200" w:dyaOrig="1520" w14:anchorId="398654D4">
          <v:shape id="_x0000_i1073" type="#_x0000_t75" style="width:110.15pt;height:75.75pt" o:ole="">
            <v:imagedata r:id="rId106" o:title=""/>
          </v:shape>
          <o:OLEObject Type="Embed" ProgID="Equation.DSMT4" ShapeID="_x0000_i1073" DrawAspect="Content" ObjectID="_1651301020" r:id="rId107"/>
        </w:object>
      </w:r>
      <w:r w:rsidR="001B39E3">
        <w:t xml:space="preserve"> </w:t>
      </w:r>
    </w:p>
    <w:p w14:paraId="550BC863" w14:textId="5E0DFF5C" w:rsidR="003B7F27" w:rsidRDefault="004331AA" w:rsidP="003B7F27">
      <w:pPr>
        <w:pStyle w:val="af2"/>
        <w:ind w:firstLine="360"/>
      </w:pPr>
      <w:r>
        <w:rPr>
          <w:rFonts w:hint="eastAsia"/>
        </w:rPr>
        <w:t>由此建立</w:t>
      </w:r>
      <w:r w:rsidRPr="004331AA">
        <w:rPr>
          <w:position w:val="-4"/>
        </w:rPr>
        <w:object w:dxaOrig="220" w:dyaOrig="260" w14:anchorId="0D5921E5">
          <v:shape id="_x0000_i1074" type="#_x0000_t75" style="width:10.75pt;height:12.9pt" o:ole="">
            <v:imagedata r:id="rId108" o:title=""/>
          </v:shape>
          <o:OLEObject Type="Embed" ProgID="Equation.DSMT4" ShapeID="_x0000_i1074" DrawAspect="Content" ObjectID="_1651301021" r:id="rId109"/>
        </w:object>
      </w:r>
      <w:r>
        <w:rPr>
          <w:rFonts w:hint="eastAsia"/>
        </w:rPr>
        <w:t>和</w:t>
      </w:r>
      <w:r w:rsidRPr="004331AA">
        <w:rPr>
          <w:position w:val="-4"/>
        </w:rPr>
        <w:object w:dxaOrig="240" w:dyaOrig="260" w14:anchorId="71EE6C73">
          <v:shape id="_x0000_i1075" type="#_x0000_t75" style="width:11.8pt;height:12.9pt" o:ole="">
            <v:imagedata r:id="rId110" o:title=""/>
          </v:shape>
          <o:OLEObject Type="Embed" ProgID="Equation.DSMT4" ShapeID="_x0000_i1075" DrawAspect="Content" ObjectID="_1651301022" r:id="rId111"/>
        </w:object>
      </w:r>
      <w:r>
        <w:rPr>
          <w:rFonts w:hint="eastAsia"/>
        </w:rPr>
        <w:t>的线性回归，</w:t>
      </w:r>
      <w:r w:rsidR="0005532F" w:rsidRPr="0005532F">
        <w:rPr>
          <w:rFonts w:hint="eastAsia"/>
        </w:rPr>
        <w:t>每一轮训练中，删去</w:t>
      </w:r>
      <w:r w:rsidR="0075777A">
        <w:rPr>
          <w:rFonts w:hint="eastAsia"/>
        </w:rPr>
        <w:t>系数</w:t>
      </w:r>
      <w:r w:rsidR="0005532F" w:rsidRPr="0005532F">
        <w:rPr>
          <w:rFonts w:hint="eastAsia"/>
        </w:rPr>
        <w:t>最小的对应的特征。然后将剩余的特征重新进行下一轮训练。直到剩余特征为</w:t>
      </w:r>
      <w:r w:rsidR="0005532F" w:rsidRPr="0005532F">
        <w:rPr>
          <w:position w:val="-6"/>
        </w:rPr>
        <w:object w:dxaOrig="200" w:dyaOrig="279" w14:anchorId="761FB5FC">
          <v:shape id="_x0000_i1076" type="#_x0000_t75" style="width:10.2pt;height:13.95pt" o:ole="">
            <v:imagedata r:id="rId112" o:title=""/>
          </v:shape>
          <o:OLEObject Type="Embed" ProgID="Equation.DSMT4" ShapeID="_x0000_i1076" DrawAspect="Content" ObjectID="_1651301023" r:id="rId113"/>
        </w:object>
      </w:r>
      <w:r w:rsidR="0005532F" w:rsidRPr="0005532F">
        <w:rPr>
          <w:rFonts w:hint="eastAsia"/>
        </w:rPr>
        <w:t>个。</w:t>
      </w:r>
      <w:r w:rsidR="003B7F27">
        <w:rPr>
          <w:rFonts w:hint="eastAsia"/>
        </w:rPr>
        <w:t>当递归消除特征算法完成后，会得到一个</w:t>
      </w:r>
      <w:r w:rsidR="003B7F27" w:rsidRPr="003B7F27">
        <w:rPr>
          <w:position w:val="-6"/>
        </w:rPr>
        <w:object w:dxaOrig="580" w:dyaOrig="279" w14:anchorId="77B1EC71">
          <v:shape id="_x0000_i1077" type="#_x0000_t75" style="width:29pt;height:13.95pt" o:ole="">
            <v:imagedata r:id="rId114" o:title=""/>
          </v:shape>
          <o:OLEObject Type="Embed" ProgID="Equation.DSMT4" ShapeID="_x0000_i1077" DrawAspect="Content" ObjectID="_1651301024" r:id="rId115"/>
        </w:object>
      </w:r>
      <w:r w:rsidR="003B7F27">
        <w:rPr>
          <w:rFonts w:hint="eastAsia"/>
        </w:rPr>
        <w:t>：</w:t>
      </w:r>
    </w:p>
    <w:p w14:paraId="0D673645" w14:textId="505C2F2E" w:rsidR="003B7F27" w:rsidRDefault="003B7F27" w:rsidP="003B7F27">
      <w:pPr>
        <w:pStyle w:val="afc"/>
      </w:pPr>
      <w:r w:rsidRPr="003B7F27">
        <w:rPr>
          <w:position w:val="-84"/>
        </w:rPr>
        <w:object w:dxaOrig="3860" w:dyaOrig="1800" w14:anchorId="6EA9A308">
          <v:shape id="_x0000_i1078" type="#_x0000_t75" style="width:192.9pt;height:90.25pt" o:ole="">
            <v:imagedata r:id="rId116" o:title=""/>
          </v:shape>
          <o:OLEObject Type="Embed" ProgID="Equation.DSMT4" ShapeID="_x0000_i1078" DrawAspect="Content" ObjectID="_1651301025" r:id="rId117"/>
        </w:object>
      </w:r>
      <w:r>
        <w:t xml:space="preserve"> </w:t>
      </w:r>
    </w:p>
    <w:p w14:paraId="7B8ADBF6" w14:textId="18B31D8D" w:rsidR="003B7F27" w:rsidRDefault="003B7F27" w:rsidP="003B7F27">
      <w:pPr>
        <w:pStyle w:val="af2"/>
        <w:ind w:firstLine="360"/>
      </w:pPr>
      <w:r w:rsidRPr="003B7F27">
        <w:rPr>
          <w:position w:val="-10"/>
        </w:rPr>
        <w:object w:dxaOrig="1680" w:dyaOrig="320" w14:anchorId="7ECB9785">
          <v:shape id="_x0000_i1079" type="#_x0000_t75" style="width:83.8pt;height:16.1pt" o:ole="">
            <v:imagedata r:id="rId118" o:title=""/>
          </v:shape>
          <o:OLEObject Type="Embed" ProgID="Equation.DSMT4" ShapeID="_x0000_i1079" DrawAspect="Content" ObjectID="_1651301026" r:id="rId119"/>
        </w:object>
      </w:r>
      <w:r>
        <w:rPr>
          <w:rFonts w:hint="eastAsia"/>
        </w:rPr>
        <w:t>表示第</w:t>
      </w:r>
      <w:r w:rsidRPr="003B7F27">
        <w:rPr>
          <w:position w:val="-10"/>
        </w:rPr>
        <w:object w:dxaOrig="200" w:dyaOrig="300" w14:anchorId="44926961">
          <v:shape id="_x0000_i1080" type="#_x0000_t75" style="width:10.2pt;height:15.05pt" o:ole="">
            <v:imagedata r:id="rId120" o:title=""/>
          </v:shape>
          <o:OLEObject Type="Embed" ProgID="Equation.DSMT4" ShapeID="_x0000_i1080" DrawAspect="Content" ObjectID="_1651301027" r:id="rId121"/>
        </w:object>
      </w:r>
      <w:r>
        <w:rPr>
          <w:rFonts w:hint="eastAsia"/>
        </w:rPr>
        <w:t>个面片的第</w:t>
      </w:r>
      <w:r w:rsidRPr="003B7F27">
        <w:rPr>
          <w:position w:val="-6"/>
        </w:rPr>
        <w:object w:dxaOrig="139" w:dyaOrig="260" w14:anchorId="603D2BE2">
          <v:shape id="_x0000_i1081" type="#_x0000_t75" style="width:7pt;height:12.9pt" o:ole="">
            <v:imagedata r:id="rId122" o:title=""/>
          </v:shape>
          <o:OLEObject Type="Embed" ProgID="Equation.DSMT4" ShapeID="_x0000_i1081" DrawAspect="Content" ObjectID="_1651301028" r:id="rId123"/>
        </w:object>
      </w:r>
      <w:r>
        <w:rPr>
          <w:rFonts w:hint="eastAsia"/>
        </w:rPr>
        <w:t>个尺寸在递归消除时</w:t>
      </w:r>
      <w:r w:rsidR="00767C00">
        <w:rPr>
          <w:rFonts w:hint="eastAsia"/>
        </w:rPr>
        <w:t>被选择，也就是该面片受第</w:t>
      </w:r>
      <w:r w:rsidR="00767C00" w:rsidRPr="00767C00">
        <w:rPr>
          <w:position w:val="-6"/>
        </w:rPr>
        <w:object w:dxaOrig="139" w:dyaOrig="260" w14:anchorId="6433433A">
          <v:shape id="_x0000_i1082" type="#_x0000_t75" style="width:7pt;height:12.9pt" o:ole="">
            <v:imagedata r:id="rId124" o:title=""/>
          </v:shape>
          <o:OLEObject Type="Embed" ProgID="Equation.DSMT4" ShapeID="_x0000_i1082" DrawAspect="Content" ObjectID="_1651301029" r:id="rId125"/>
        </w:object>
      </w:r>
      <w:r w:rsidR="00767C00">
        <w:rPr>
          <w:rFonts w:hint="eastAsia"/>
        </w:rPr>
        <w:t>个尺寸影响。</w:t>
      </w:r>
      <w:r w:rsidR="0075777A">
        <w:rPr>
          <w:rFonts w:hint="eastAsia"/>
        </w:rPr>
        <w:t>设</w:t>
      </w:r>
      <w:r w:rsidR="0075777A" w:rsidRPr="0075777A">
        <w:rPr>
          <w:position w:val="-4"/>
        </w:rPr>
        <w:object w:dxaOrig="279" w:dyaOrig="260" w14:anchorId="122853D9">
          <v:shape id="_x0000_i1083" type="#_x0000_t75" style="width:13.95pt;height:12.9pt" o:ole="">
            <v:imagedata r:id="rId126" o:title=""/>
          </v:shape>
          <o:OLEObject Type="Embed" ProgID="Equation.DSMT4" ShapeID="_x0000_i1083" DrawAspect="Content" ObjectID="_1651301030" r:id="rId127"/>
        </w:object>
      </w:r>
      <w:r w:rsidR="0075777A">
        <w:rPr>
          <w:rFonts w:hint="eastAsia"/>
        </w:rPr>
        <w:t>为选择后的尺寸参数，可以建立</w:t>
      </w:r>
      <w:r w:rsidR="0075777A" w:rsidRPr="0075777A">
        <w:rPr>
          <w:position w:val="-4"/>
        </w:rPr>
        <w:object w:dxaOrig="279" w:dyaOrig="260" w14:anchorId="7DEE947D">
          <v:shape id="_x0000_i1084" type="#_x0000_t75" style="width:13.95pt;height:12.9pt" o:ole="">
            <v:imagedata r:id="rId128" o:title=""/>
          </v:shape>
          <o:OLEObject Type="Embed" ProgID="Equation.DSMT4" ShapeID="_x0000_i1084" DrawAspect="Content" ObjectID="_1651301031" r:id="rId129"/>
        </w:object>
      </w:r>
      <w:r w:rsidR="0075777A">
        <w:rPr>
          <w:rFonts w:hint="eastAsia"/>
        </w:rPr>
        <w:t>到</w:t>
      </w:r>
      <w:r w:rsidR="0075777A" w:rsidRPr="0075777A">
        <w:rPr>
          <w:position w:val="-8"/>
        </w:rPr>
        <w:object w:dxaOrig="260" w:dyaOrig="300" w14:anchorId="2C7FF6BB">
          <v:shape id="_x0000_i1085" type="#_x0000_t75" style="width:12.9pt;height:15.05pt" o:ole="">
            <v:imagedata r:id="rId130" o:title=""/>
          </v:shape>
          <o:OLEObject Type="Embed" ProgID="Equation.DSMT4" ShapeID="_x0000_i1085" DrawAspect="Content" ObjectID="_1651301032" r:id="rId131"/>
        </w:object>
      </w:r>
      <w:r w:rsidR="0075777A">
        <w:rPr>
          <w:rFonts w:hint="eastAsia"/>
        </w:rPr>
        <w:t>的线性回归，</w:t>
      </w:r>
      <w:r w:rsidR="00EE63C6">
        <w:rPr>
          <w:rFonts w:hint="eastAsia"/>
        </w:rPr>
        <w:t>为方便表示，</w:t>
      </w:r>
      <w:r w:rsidR="00792CDC">
        <w:rPr>
          <w:rFonts w:hint="eastAsia"/>
        </w:rPr>
        <w:t>以一个三角形面片为例，线性回归模型</w:t>
      </w:r>
      <w:r w:rsidR="0075777A">
        <w:rPr>
          <w:rFonts w:hint="eastAsia"/>
        </w:rPr>
        <w:t>为</w:t>
      </w:r>
      <w:r w:rsidR="009E5434" w:rsidRPr="001E5434">
        <w:rPr>
          <w:position w:val="-12"/>
        </w:rPr>
        <w:object w:dxaOrig="400" w:dyaOrig="360" w14:anchorId="344650A4">
          <v:shape id="_x0000_i1086" type="#_x0000_t75" style="width:19.9pt;height:18.25pt" o:ole="">
            <v:imagedata r:id="rId132" o:title=""/>
          </v:shape>
          <o:OLEObject Type="Embed" ProgID="Equation.DSMT4" ShapeID="_x0000_i1086" DrawAspect="Content" ObjectID="_1651301033" r:id="rId133"/>
        </w:object>
      </w:r>
      <w:r w:rsidR="0075777A">
        <w:rPr>
          <w:rFonts w:hint="eastAsia"/>
        </w:rPr>
        <w:t>：</w:t>
      </w:r>
    </w:p>
    <w:p w14:paraId="6525DE53" w14:textId="68ADE406" w:rsidR="0075777A" w:rsidRDefault="009E5434" w:rsidP="00792CDC">
      <w:pPr>
        <w:pStyle w:val="afc"/>
      </w:pPr>
      <w:r w:rsidRPr="00792CDC">
        <w:rPr>
          <w:position w:val="-52"/>
        </w:rPr>
        <w:object w:dxaOrig="2680" w:dyaOrig="1160" w14:anchorId="23130A52">
          <v:shape id="_x0000_i1087" type="#_x0000_t75" style="width:133.8pt;height:58.05pt" o:ole="">
            <v:imagedata r:id="rId134" o:title=""/>
          </v:shape>
          <o:OLEObject Type="Embed" ProgID="Equation.DSMT4" ShapeID="_x0000_i1087" DrawAspect="Content" ObjectID="_1651301034" r:id="rId135"/>
        </w:object>
      </w:r>
      <w:r w:rsidR="00792CDC">
        <w:t xml:space="preserve"> </w:t>
      </w:r>
    </w:p>
    <w:p w14:paraId="2A5C9079" w14:textId="75B57542" w:rsidR="009E5434" w:rsidRDefault="000B18F0" w:rsidP="000B18F0">
      <w:pPr>
        <w:pStyle w:val="af2"/>
        <w:ind w:firstLine="360"/>
      </w:pPr>
      <w:r>
        <w:rPr>
          <w:rFonts w:hint="eastAsia"/>
        </w:rPr>
        <w:t>输入所有尺寸信息</w:t>
      </w:r>
      <w:r w:rsidR="009E5434" w:rsidRPr="009E5434">
        <w:rPr>
          <w:position w:val="-10"/>
        </w:rPr>
        <w:object w:dxaOrig="200" w:dyaOrig="260" w14:anchorId="5D58958C">
          <v:shape id="_x0000_i1088" type="#_x0000_t75" style="width:10.2pt;height:12.9pt" o:ole="">
            <v:imagedata r:id="rId136" o:title=""/>
          </v:shape>
          <o:OLEObject Type="Embed" ProgID="Equation.DSMT4" ShapeID="_x0000_i1088" DrawAspect="Content" ObjectID="_1651301035" r:id="rId137"/>
        </w:object>
      </w:r>
      <w:r>
        <w:rPr>
          <w:rFonts w:hint="eastAsia"/>
        </w:rPr>
        <w:t>，</w:t>
      </w:r>
      <w:r w:rsidR="009E5434">
        <w:rPr>
          <w:rFonts w:hint="eastAsia"/>
        </w:rPr>
        <w:t>以一个三角形面片为例，</w:t>
      </w:r>
      <w:r>
        <w:rPr>
          <w:rFonts w:hint="eastAsia"/>
        </w:rPr>
        <w:t>通过</w:t>
      </w:r>
      <w:r w:rsidRPr="000B18F0">
        <w:rPr>
          <w:position w:val="-6"/>
        </w:rPr>
        <w:object w:dxaOrig="580" w:dyaOrig="279" w14:anchorId="5E05DF48">
          <v:shape id="_x0000_i1089" type="#_x0000_t75" style="width:29pt;height:13.95pt" o:ole="">
            <v:imagedata r:id="rId138" o:title=""/>
          </v:shape>
          <o:OLEObject Type="Embed" ProgID="Equation.DSMT4" ShapeID="_x0000_i1089" DrawAspect="Content" ObjectID="_1651301036" r:id="rId139"/>
        </w:object>
      </w:r>
      <w:r>
        <w:rPr>
          <w:rFonts w:hint="eastAsia"/>
        </w:rPr>
        <w:t>可以选择出</w:t>
      </w:r>
      <w:r w:rsidR="009E5434">
        <w:rPr>
          <w:rFonts w:hint="eastAsia"/>
        </w:rPr>
        <w:t>该面片</w:t>
      </w:r>
      <w:r>
        <w:rPr>
          <w:rFonts w:hint="eastAsia"/>
        </w:rPr>
        <w:t>最相关的</w:t>
      </w:r>
      <w:r w:rsidRPr="000B18F0">
        <w:rPr>
          <w:position w:val="-6"/>
        </w:rPr>
        <w:object w:dxaOrig="200" w:dyaOrig="279" w14:anchorId="1C97ACF8">
          <v:shape id="_x0000_i1090" type="#_x0000_t75" style="width:10.2pt;height:13.95pt" o:ole="">
            <v:imagedata r:id="rId140" o:title=""/>
          </v:shape>
          <o:OLEObject Type="Embed" ProgID="Equation.DSMT4" ShapeID="_x0000_i1090" DrawAspect="Content" ObjectID="_1651301037" r:id="rId141"/>
        </w:object>
      </w:r>
      <w:r>
        <w:rPr>
          <w:rFonts w:hint="eastAsia"/>
        </w:rPr>
        <w:t>个尺寸信息的矩阵</w:t>
      </w:r>
      <w:r w:rsidR="009E5434" w:rsidRPr="009E5434">
        <w:rPr>
          <w:position w:val="-10"/>
        </w:rPr>
        <w:object w:dxaOrig="260" w:dyaOrig="320" w14:anchorId="4BB9A24D">
          <v:shape id="_x0000_i1091" type="#_x0000_t75" style="width:12.9pt;height:16.1pt" o:ole="">
            <v:imagedata r:id="rId142" o:title=""/>
          </v:shape>
          <o:OLEObject Type="Embed" ProgID="Equation.DSMT4" ShapeID="_x0000_i1091" DrawAspect="Content" ObjectID="_1651301038" r:id="rId143"/>
        </w:object>
      </w:r>
      <w:r w:rsidR="009E5434">
        <w:rPr>
          <w:rFonts w:hint="eastAsia"/>
        </w:rPr>
        <w:t>。由回归模型</w:t>
      </w:r>
      <w:r w:rsidR="009E5434" w:rsidRPr="001E5434">
        <w:rPr>
          <w:position w:val="-12"/>
        </w:rPr>
        <w:object w:dxaOrig="480" w:dyaOrig="360" w14:anchorId="76D7B1BB">
          <v:shape id="_x0000_i1092" type="#_x0000_t75" style="width:24.2pt;height:18.25pt" o:ole="">
            <v:imagedata r:id="rId144" o:title=""/>
          </v:shape>
          <o:OLEObject Type="Embed" ProgID="Equation.DSMT4" ShapeID="_x0000_i1092" DrawAspect="Content" ObjectID="_1651301039" r:id="rId145"/>
        </w:object>
      </w:r>
      <w:r w:rsidR="009E5434">
        <w:rPr>
          <w:rFonts w:hint="eastAsia"/>
        </w:rPr>
        <w:t>即可求得对应的三角面片变形矩阵</w:t>
      </w:r>
      <w:r w:rsidR="009E5434" w:rsidRPr="009E5434">
        <w:rPr>
          <w:position w:val="-10"/>
        </w:rPr>
        <w:object w:dxaOrig="200" w:dyaOrig="260" w14:anchorId="528D81F5">
          <v:shape id="_x0000_i1093" type="#_x0000_t75" style="width:10.2pt;height:12.9pt" o:ole="">
            <v:imagedata r:id="rId146" o:title=""/>
          </v:shape>
          <o:OLEObject Type="Embed" ProgID="Equation.DSMT4" ShapeID="_x0000_i1093" DrawAspect="Content" ObjectID="_1651301040" r:id="rId147"/>
        </w:object>
      </w:r>
      <w:r w:rsidR="009E5434">
        <w:rPr>
          <w:rFonts w:hint="eastAsia"/>
        </w:rPr>
        <w:t>：</w:t>
      </w:r>
    </w:p>
    <w:p w14:paraId="4D605718" w14:textId="1CEFA95B" w:rsidR="009E5434" w:rsidRDefault="00FF2746" w:rsidP="00AF2650">
      <w:pPr>
        <w:pStyle w:val="afc"/>
      </w:pPr>
      <w:r w:rsidRPr="00AF2650">
        <w:rPr>
          <w:position w:val="-52"/>
        </w:rPr>
        <w:object w:dxaOrig="4080" w:dyaOrig="1160" w14:anchorId="59B13F93">
          <v:shape id="_x0000_i1094" type="#_x0000_t75" style="width:204.2pt;height:58.05pt" o:ole="">
            <v:imagedata r:id="rId148" o:title=""/>
          </v:shape>
          <o:OLEObject Type="Embed" ProgID="Equation.DSMT4" ShapeID="_x0000_i1094" DrawAspect="Content" ObjectID="_1651301041" r:id="rId149"/>
        </w:object>
      </w:r>
      <w:r w:rsidR="009E5434">
        <w:t xml:space="preserve"> </w:t>
      </w:r>
    </w:p>
    <w:p w14:paraId="36998592" w14:textId="4098960A" w:rsidR="000B18F0" w:rsidRPr="0075777A" w:rsidRDefault="009E5434" w:rsidP="000B18F0">
      <w:pPr>
        <w:pStyle w:val="af2"/>
        <w:ind w:firstLine="360"/>
      </w:pPr>
      <w:r w:rsidRPr="009E5434">
        <w:rPr>
          <w:position w:val="-4"/>
        </w:rPr>
        <w:object w:dxaOrig="180" w:dyaOrig="279" w14:anchorId="4E46F0D9">
          <v:shape id="_x0000_i1095" type="#_x0000_t75" style="width:9.15pt;height:13.95pt" o:ole="">
            <v:imagedata r:id="rId150" o:title=""/>
          </v:shape>
          <o:OLEObject Type="Embed" ProgID="Equation.DSMT4" ShapeID="_x0000_i1095" DrawAspect="Content" ObjectID="_1651301042" r:id="rId151"/>
        </w:object>
      </w:r>
      <w:r>
        <w:t xml:space="preserve"> </w:t>
      </w:r>
      <w:r w:rsidR="0055156B">
        <w:rPr>
          <w:rFonts w:hint="eastAsia"/>
        </w:rPr>
        <w:t>当获得所有面片的变形后，通过</w:t>
      </w:r>
      <w:r w:rsidR="0055156B">
        <w:rPr>
          <w:rFonts w:hint="eastAsia"/>
        </w:rPr>
        <w:t>Sumner</w:t>
      </w:r>
      <w:r w:rsidR="0055156B">
        <w:fldChar w:fldCharType="begin"/>
      </w:r>
      <w:r w:rsidR="0055156B">
        <w:instrText xml:space="preserve"> ADDIN ZOTERO_ITEM CSL_CITATION {"citationID":"QIypAwu3","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55156B">
        <w:fldChar w:fldCharType="separate"/>
      </w:r>
      <w:r w:rsidR="0055156B" w:rsidRPr="0055156B">
        <w:rPr>
          <w:kern w:val="0"/>
          <w:vertAlign w:val="superscript"/>
        </w:rPr>
        <w:t>[17]</w:t>
      </w:r>
      <w:r w:rsidR="0055156B">
        <w:fldChar w:fldCharType="end"/>
      </w:r>
      <w:r w:rsidR="0055156B">
        <w:rPr>
          <w:rFonts w:hint="eastAsia"/>
        </w:rPr>
        <w:t>提出的方法，可以从一系列变形还原出顶点位置。</w:t>
      </w:r>
    </w:p>
    <w:p w14:paraId="1AD02CC8" w14:textId="77777777" w:rsidR="00742B21" w:rsidRDefault="00742B21" w:rsidP="00742B21">
      <w:pPr>
        <w:pStyle w:val="af6"/>
        <w:keepNext/>
      </w:pPr>
      <w:r>
        <w:lastRenderedPageBreak/>
        <w:drawing>
          <wp:inline distT="0" distB="0" distL="0" distR="0" wp14:anchorId="03703E75" wp14:editId="1A9BEB74">
            <wp:extent cx="5581015" cy="154432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BEBA8EAE-BF5A-486C-A8C5-ECC9F3942E4B}">
                          <a14:imgProps xmlns:a14="http://schemas.microsoft.com/office/drawing/2010/main">
                            <a14:imgLayer r:embed="rId153">
                              <a14:imgEffect>
                                <a14:saturation sat="0"/>
                              </a14:imgEffect>
                            </a14:imgLayer>
                          </a14:imgProps>
                        </a:ext>
                      </a:extLst>
                    </a:blip>
                    <a:stretch>
                      <a:fillRect/>
                    </a:stretch>
                  </pic:blipFill>
                  <pic:spPr>
                    <a:xfrm>
                      <a:off x="0" y="0"/>
                      <a:ext cx="5581015" cy="1544320"/>
                    </a:xfrm>
                    <a:prstGeom prst="rect">
                      <a:avLst/>
                    </a:prstGeom>
                  </pic:spPr>
                </pic:pic>
              </a:graphicData>
            </a:graphic>
          </wp:inline>
        </w:drawing>
      </w:r>
    </w:p>
    <w:p w14:paraId="3F52BAB7" w14:textId="06E1302A" w:rsidR="00742B21" w:rsidRDefault="00742B21" w:rsidP="0033536D">
      <w:pPr>
        <w:pStyle w:val="EN"/>
        <w:spacing w:before="163"/>
      </w:pPr>
      <w:r>
        <w:t xml:space="preserve">Fig. </w:t>
      </w:r>
      <w:r w:rsidR="00166269">
        <w:fldChar w:fldCharType="begin"/>
      </w:r>
      <w:r w:rsidR="00166269">
        <w:instrText xml:space="preserve"> SEQ Fig. \* ARABIC </w:instrText>
      </w:r>
      <w:r w:rsidR="00166269">
        <w:fldChar w:fldCharType="separate"/>
      </w:r>
      <w:r>
        <w:rPr>
          <w:noProof/>
        </w:rPr>
        <w:t>2</w:t>
      </w:r>
      <w:r w:rsidR="00166269">
        <w:rPr>
          <w:noProof/>
        </w:rPr>
        <w:fldChar w:fldCharType="end"/>
      </w:r>
      <w:r w:rsidR="001B0E2A">
        <w:t xml:space="preserve"> </w:t>
      </w:r>
      <w:r w:rsidR="001B0E2A" w:rsidRPr="001B0E2A">
        <w:t xml:space="preserve">Deformation transfer copies the deformations exhibited by a source mesh onto a different target mesh. </w:t>
      </w:r>
    </w:p>
    <w:p w14:paraId="63D1D1F3" w14:textId="40AA74A3" w:rsidR="00742B21" w:rsidRDefault="00742B21" w:rsidP="00742B21">
      <w:pPr>
        <w:pStyle w:val="a8"/>
        <w:spacing w:after="163"/>
      </w:pPr>
      <w:bookmarkStart w:id="0" w:name="_Ref405300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bookmarkEnd w:id="0"/>
      <w:r w:rsidR="000E78AB">
        <w:t xml:space="preserve"> </w:t>
      </w:r>
      <w:r w:rsidR="000E78AB">
        <w:rPr>
          <w:rFonts w:hint="eastAsia"/>
        </w:rPr>
        <w:t>变形迁移算法将源网格的变形转移到目标网格上，使得目标网格产生相似的变形。</w:t>
      </w:r>
    </w:p>
    <w:p w14:paraId="05F9AA8D" w14:textId="77777777" w:rsidR="00742B21" w:rsidRPr="00742B21" w:rsidRDefault="00742B21" w:rsidP="00742B21">
      <w:pPr>
        <w:pStyle w:val="2"/>
        <w:numPr>
          <w:ilvl w:val="0"/>
          <w:numId w:val="0"/>
        </w:numPr>
        <w:spacing w:before="81" w:after="81"/>
        <w:ind w:left="425"/>
      </w:pPr>
    </w:p>
    <w:p w14:paraId="6BCA11E7" w14:textId="1E840BC8" w:rsidR="0017692B" w:rsidRDefault="00B17978" w:rsidP="00190FA4">
      <w:pPr>
        <w:pStyle w:val="2"/>
        <w:spacing w:before="81" w:after="81"/>
      </w:pPr>
      <w:r>
        <w:rPr>
          <w:rFonts w:hint="eastAsia"/>
        </w:rPr>
        <w:t>精确重建</w:t>
      </w:r>
      <w:bookmarkStart w:id="1" w:name="_GoBack"/>
      <w:bookmarkEnd w:id="1"/>
    </w:p>
    <w:p w14:paraId="70247F95" w14:textId="77777777" w:rsidR="002B3893" w:rsidRDefault="002B3893" w:rsidP="002B3893">
      <w:pPr>
        <w:pStyle w:val="2"/>
        <w:numPr>
          <w:ilvl w:val="0"/>
          <w:numId w:val="0"/>
        </w:numPr>
        <w:spacing w:before="81" w:after="81"/>
        <w:ind w:left="425"/>
      </w:pPr>
    </w:p>
    <w:p w14:paraId="3E91FF66" w14:textId="4EE00A00" w:rsidR="00932CB6" w:rsidRDefault="00932CB6" w:rsidP="00190FA4">
      <w:pPr>
        <w:pStyle w:val="1"/>
      </w:pPr>
      <w:r>
        <w:rPr>
          <w:rFonts w:hint="eastAsia"/>
        </w:rPr>
        <w:t>实验结果与分析</w:t>
      </w:r>
    </w:p>
    <w:p w14:paraId="03EC77CC" w14:textId="6EBD73D4" w:rsidR="00EA7391" w:rsidRDefault="00EA7391" w:rsidP="00190FA4">
      <w:pPr>
        <w:pStyle w:val="2"/>
        <w:spacing w:before="81" w:after="81"/>
      </w:pPr>
      <w:r>
        <w:rPr>
          <w:rFonts w:hint="eastAsia"/>
        </w:rPr>
        <w:t>尺寸预测误差对比</w:t>
      </w:r>
    </w:p>
    <w:p w14:paraId="3725531C" w14:textId="77777777" w:rsidR="006078C5" w:rsidRDefault="006078C5" w:rsidP="006078C5">
      <w:pPr>
        <w:pStyle w:val="af6"/>
        <w:keepNext/>
      </w:pPr>
      <w:r>
        <w:rPr>
          <w:rFonts w:hint="eastAsia"/>
        </w:rPr>
        <w:drawing>
          <wp:inline distT="0" distB="0" distL="0" distR="0" wp14:anchorId="338BBE67" wp14:editId="024DC45A">
            <wp:extent cx="3323863" cy="1869744"/>
            <wp:effectExtent l="0" t="0" r="0" b="0"/>
            <wp:docPr id="1" name="图片 1"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5052020105918.jpe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328322" cy="1872252"/>
                    </a:xfrm>
                    <a:prstGeom prst="rect">
                      <a:avLst/>
                    </a:prstGeom>
                  </pic:spPr>
                </pic:pic>
              </a:graphicData>
            </a:graphic>
          </wp:inline>
        </w:drawing>
      </w:r>
    </w:p>
    <w:p w14:paraId="4EF4D740" w14:textId="0FEEC05D" w:rsidR="006078C5" w:rsidRPr="006078C5" w:rsidRDefault="006078C5" w:rsidP="00EA0B89">
      <w:pPr>
        <w:pStyle w:val="EN"/>
        <w:spacing w:before="163"/>
      </w:pPr>
      <w:r>
        <w:t xml:space="preserve">Fig. </w:t>
      </w:r>
      <w:r w:rsidR="00166269">
        <w:fldChar w:fldCharType="begin"/>
      </w:r>
      <w:r w:rsidR="00166269">
        <w:instrText xml:space="preserve"> SEQ Fig. \* ARABIC </w:instrText>
      </w:r>
      <w:r w:rsidR="00166269">
        <w:fldChar w:fldCharType="separate"/>
      </w:r>
      <w:r w:rsidR="00D7140B">
        <w:rPr>
          <w:noProof/>
        </w:rPr>
        <w:t>3</w:t>
      </w:r>
      <w:r w:rsidR="00166269">
        <w:rPr>
          <w:noProof/>
        </w:rPr>
        <w:fldChar w:fldCharType="end"/>
      </w:r>
      <w:r w:rsidR="00475E23">
        <w:t xml:space="preserve"> </w:t>
      </w:r>
      <w:r w:rsidR="00475E23" w:rsidRPr="00475E23">
        <w:t>Error comparison of this method with MICE and correlation-based methods</w:t>
      </w:r>
    </w:p>
    <w:p w14:paraId="75118AB7" w14:textId="127FA6F7" w:rsidR="006078C5" w:rsidRDefault="006078C5" w:rsidP="00EA0B89">
      <w:pPr>
        <w:pStyle w:val="a8"/>
        <w:spacing w:after="163"/>
      </w:pPr>
      <w:r>
        <w:rPr>
          <w:rFonts w:ascii="宋体" w:hAnsi="宋体" w:cs="宋体" w:hint="eastAsia"/>
        </w:rPr>
        <w:t>图</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图</w:instrText>
      </w:r>
      <w:r>
        <w:rPr>
          <w:rFonts w:hint="eastAsia"/>
        </w:rPr>
        <w:instrText xml:space="preserve"> \* ARABIC</w:instrText>
      </w:r>
      <w:r>
        <w:instrText xml:space="preserve"> </w:instrText>
      </w:r>
      <w:r>
        <w:fldChar w:fldCharType="separate"/>
      </w:r>
      <w:r w:rsidR="00D7140B">
        <w:rPr>
          <w:noProof/>
        </w:rPr>
        <w:t>3</w:t>
      </w:r>
      <w:r>
        <w:fldChar w:fldCharType="end"/>
      </w:r>
      <w:r>
        <w:tab/>
      </w:r>
      <w:r w:rsidR="00475E23">
        <w:rPr>
          <w:rFonts w:hint="eastAsia"/>
        </w:rPr>
        <w:t>本文方法与</w:t>
      </w:r>
      <w:r w:rsidR="00475E23">
        <w:rPr>
          <w:rFonts w:hint="eastAsia"/>
        </w:rPr>
        <w:t>MICE</w:t>
      </w:r>
      <w:r w:rsidR="00475E23">
        <w:rPr>
          <w:rFonts w:hint="eastAsia"/>
        </w:rPr>
        <w:t>和基于相关性方法的误差比较</w:t>
      </w:r>
    </w:p>
    <w:p w14:paraId="6FF4FA55" w14:textId="77777777" w:rsidR="006078C5" w:rsidRPr="006078C5" w:rsidRDefault="006078C5" w:rsidP="006078C5"/>
    <w:p w14:paraId="66DC47E6" w14:textId="401D1D14" w:rsidR="00EA7391" w:rsidRDefault="00EA7391" w:rsidP="00190FA4">
      <w:pPr>
        <w:pStyle w:val="2"/>
        <w:spacing w:before="81" w:after="81"/>
      </w:pPr>
      <w:r>
        <w:rPr>
          <w:rFonts w:hint="eastAsia"/>
        </w:rPr>
        <w:t>模型生成误差对比</w:t>
      </w:r>
    </w:p>
    <w:p w14:paraId="68F7BE5E" w14:textId="77777777" w:rsidR="00E74EB2" w:rsidRDefault="00E74EB2" w:rsidP="00E74EB2">
      <w:pPr>
        <w:pStyle w:val="af6"/>
        <w:keepNext/>
      </w:pPr>
      <w:r>
        <w:rPr>
          <w:rFonts w:hint="eastAsia"/>
        </w:rPr>
        <w:lastRenderedPageBreak/>
        <w:drawing>
          <wp:inline distT="0" distB="0" distL="0" distR="0" wp14:anchorId="1C016EC5" wp14:editId="0F7B4E02">
            <wp:extent cx="3311732" cy="1862920"/>
            <wp:effectExtent l="0" t="0" r="3175" b="4445"/>
            <wp:docPr id="3" name="图片 3"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52020105918.jpe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315438" cy="1865005"/>
                    </a:xfrm>
                    <a:prstGeom prst="rect">
                      <a:avLst/>
                    </a:prstGeom>
                  </pic:spPr>
                </pic:pic>
              </a:graphicData>
            </a:graphic>
          </wp:inline>
        </w:drawing>
      </w:r>
    </w:p>
    <w:p w14:paraId="7F0D47FF" w14:textId="13DE93DF" w:rsidR="00E74EB2" w:rsidRPr="00FB06C9" w:rsidRDefault="00E74EB2" w:rsidP="00FB06C9">
      <w:pPr>
        <w:pStyle w:val="EN"/>
        <w:spacing w:before="163"/>
      </w:pPr>
      <w:r w:rsidRPr="00FB06C9">
        <w:t xml:space="preserve">Fig. </w:t>
      </w:r>
      <w:r w:rsidR="00166269">
        <w:fldChar w:fldCharType="begin"/>
      </w:r>
      <w:r w:rsidR="00166269">
        <w:instrText xml:space="preserve"> SEQ Fig. \* ARABIC </w:instrText>
      </w:r>
      <w:r w:rsidR="00166269">
        <w:fldChar w:fldCharType="separate"/>
      </w:r>
      <w:r w:rsidR="00D7140B" w:rsidRPr="00FB06C9">
        <w:t>4</w:t>
      </w:r>
      <w:r w:rsidR="00166269">
        <w:fldChar w:fldCharType="end"/>
      </w:r>
      <w:r w:rsidRPr="00FB06C9">
        <w:t xml:space="preserve">  </w:t>
      </w:r>
      <w:r w:rsidR="0029115F" w:rsidRPr="00FB06C9">
        <w:t>Our</w:t>
      </w:r>
      <w:r w:rsidRPr="00FB06C9">
        <w:t xml:space="preserve"> method compared with models generated by different methods</w:t>
      </w:r>
    </w:p>
    <w:p w14:paraId="37F14D5A" w14:textId="20D381BB" w:rsidR="00E74EB2" w:rsidRPr="00FB06C9" w:rsidRDefault="00E74EB2" w:rsidP="00FB06C9">
      <w:pPr>
        <w:pStyle w:val="a8"/>
        <w:spacing w:after="163"/>
      </w:pPr>
      <w:r w:rsidRPr="00FB06C9">
        <w:rPr>
          <w:rFonts w:hint="eastAsia"/>
        </w:rPr>
        <w:t>图</w:t>
      </w:r>
      <w:r w:rsidRPr="00FB06C9">
        <w:rPr>
          <w:rFonts w:hint="eastAsia"/>
        </w:rPr>
        <w:t xml:space="preserve"> </w:t>
      </w:r>
      <w:r w:rsidRPr="00FB06C9">
        <w:fldChar w:fldCharType="begin"/>
      </w:r>
      <w:r w:rsidRPr="00FB06C9">
        <w:instrText xml:space="preserve"> </w:instrText>
      </w:r>
      <w:r w:rsidRPr="00FB06C9">
        <w:rPr>
          <w:rFonts w:hint="eastAsia"/>
        </w:rPr>
        <w:instrText xml:space="preserve">SEQ </w:instrText>
      </w:r>
      <w:r w:rsidRPr="00FB06C9">
        <w:rPr>
          <w:rFonts w:hint="eastAsia"/>
        </w:rPr>
        <w:instrText>图</w:instrText>
      </w:r>
      <w:r w:rsidRPr="00FB06C9">
        <w:rPr>
          <w:rFonts w:hint="eastAsia"/>
        </w:rPr>
        <w:instrText xml:space="preserve"> \* ARABIC</w:instrText>
      </w:r>
      <w:r w:rsidRPr="00FB06C9">
        <w:instrText xml:space="preserve"> </w:instrText>
      </w:r>
      <w:r w:rsidRPr="00FB06C9">
        <w:fldChar w:fldCharType="separate"/>
      </w:r>
      <w:r w:rsidR="00D7140B" w:rsidRPr="00FB06C9">
        <w:t>4</w:t>
      </w:r>
      <w:r w:rsidRPr="00FB06C9">
        <w:fldChar w:fldCharType="end"/>
      </w:r>
      <w:r w:rsidRPr="00FB06C9">
        <w:t xml:space="preserve"> </w:t>
      </w:r>
      <w:r w:rsidRPr="00FB06C9">
        <w:rPr>
          <w:rFonts w:hint="eastAsia"/>
        </w:rPr>
        <w:t>本文方法与不同方法生成的模型对比</w:t>
      </w:r>
    </w:p>
    <w:p w14:paraId="46AD5CC3" w14:textId="03CC8FFE" w:rsidR="00935BC2" w:rsidRDefault="00935BC2" w:rsidP="00935BC2"/>
    <w:p w14:paraId="5B1C888E" w14:textId="77777777" w:rsidR="00935BC2" w:rsidRDefault="00935BC2" w:rsidP="00FA006F">
      <w:pPr>
        <w:pStyle w:val="EN"/>
        <w:spacing w:before="163"/>
        <w:rPr>
          <w:rFonts w:eastAsia="宋体"/>
        </w:rPr>
      </w:pPr>
      <w:r>
        <w:t xml:space="preserve">Table </w:t>
      </w:r>
      <w:r w:rsidR="00166269">
        <w:fldChar w:fldCharType="begin"/>
      </w:r>
      <w:r w:rsidR="00166269">
        <w:instrText xml:space="preserve"> SEQ Table \* ARABIC </w:instrText>
      </w:r>
      <w:r w:rsidR="00166269">
        <w:fldChar w:fldCharType="separate"/>
      </w:r>
      <w:r>
        <w:rPr>
          <w:noProof/>
        </w:rPr>
        <w:t>1</w:t>
      </w:r>
      <w:r w:rsidR="00166269">
        <w:rPr>
          <w:noProof/>
        </w:rPr>
        <w:fldChar w:fldCharType="end"/>
      </w:r>
      <w:r>
        <w:t xml:space="preserve"> </w:t>
      </w:r>
      <w:r w:rsidRPr="00935BC2">
        <w:rPr>
          <w:rFonts w:eastAsia="宋体"/>
        </w:rPr>
        <w:t xml:space="preserve"> Comparison of reconstruction error between different methods</w:t>
      </w:r>
    </w:p>
    <w:p w14:paraId="5818DAC9" w14:textId="0B51C5C3" w:rsidR="00935BC2" w:rsidRDefault="00935BC2" w:rsidP="00FA006F">
      <w:pPr>
        <w:pStyle w:val="a8"/>
        <w:spacing w:after="163"/>
      </w:pPr>
      <w:r>
        <w:rPr>
          <w:rFonts w:ascii="宋体" w:hAnsi="宋体" w:cs="宋体" w:hint="eastAsia"/>
        </w:rPr>
        <w:t>表</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表</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ascii="宋体" w:hAnsi="宋体" w:cs="宋体" w:hint="eastAsia"/>
        </w:rPr>
        <w:t>不同方法的重建误差比较</w:t>
      </w:r>
    </w:p>
    <w:tbl>
      <w:tblPr>
        <w:tblStyle w:val="af8"/>
        <w:tblW w:w="0" w:type="auto"/>
        <w:jc w:val="center"/>
        <w:tblLayout w:type="fixed"/>
        <w:tblLook w:val="04A0" w:firstRow="1" w:lastRow="0" w:firstColumn="1" w:lastColumn="0" w:noHBand="0" w:noVBand="1"/>
      </w:tblPr>
      <w:tblGrid>
        <w:gridCol w:w="2268"/>
        <w:gridCol w:w="2268"/>
        <w:gridCol w:w="2268"/>
      </w:tblGrid>
      <w:tr w:rsidR="00935BC2" w14:paraId="4062A34C" w14:textId="77777777" w:rsidTr="00935BC2">
        <w:trPr>
          <w:jc w:val="center"/>
        </w:trPr>
        <w:tc>
          <w:tcPr>
            <w:tcW w:w="2268" w:type="dxa"/>
          </w:tcPr>
          <w:p w14:paraId="0AAD66C4" w14:textId="77777777" w:rsidR="00935BC2" w:rsidRDefault="00935BC2" w:rsidP="00935BC2"/>
        </w:tc>
        <w:tc>
          <w:tcPr>
            <w:tcW w:w="2268" w:type="dxa"/>
          </w:tcPr>
          <w:p w14:paraId="394C2FE4" w14:textId="77777777" w:rsidR="00935BC2" w:rsidRDefault="00935BC2" w:rsidP="00935BC2"/>
        </w:tc>
        <w:tc>
          <w:tcPr>
            <w:tcW w:w="2268" w:type="dxa"/>
          </w:tcPr>
          <w:p w14:paraId="3AD60AA1" w14:textId="77777777" w:rsidR="00935BC2" w:rsidRDefault="00935BC2" w:rsidP="00935BC2"/>
        </w:tc>
      </w:tr>
      <w:tr w:rsidR="00935BC2" w14:paraId="5AA9F897" w14:textId="77777777" w:rsidTr="00935BC2">
        <w:trPr>
          <w:jc w:val="center"/>
        </w:trPr>
        <w:tc>
          <w:tcPr>
            <w:tcW w:w="2268" w:type="dxa"/>
          </w:tcPr>
          <w:p w14:paraId="231F682A" w14:textId="77777777" w:rsidR="00935BC2" w:rsidRDefault="00935BC2" w:rsidP="00935BC2"/>
        </w:tc>
        <w:tc>
          <w:tcPr>
            <w:tcW w:w="2268" w:type="dxa"/>
          </w:tcPr>
          <w:p w14:paraId="06EBC6AA" w14:textId="77777777" w:rsidR="00935BC2" w:rsidRDefault="00935BC2" w:rsidP="00935BC2"/>
        </w:tc>
        <w:tc>
          <w:tcPr>
            <w:tcW w:w="2268" w:type="dxa"/>
          </w:tcPr>
          <w:p w14:paraId="1E310C1A" w14:textId="77777777" w:rsidR="00935BC2" w:rsidRDefault="00935BC2" w:rsidP="00935BC2"/>
        </w:tc>
      </w:tr>
      <w:tr w:rsidR="00935BC2" w14:paraId="7EE97086" w14:textId="77777777" w:rsidTr="00935BC2">
        <w:trPr>
          <w:jc w:val="center"/>
        </w:trPr>
        <w:tc>
          <w:tcPr>
            <w:tcW w:w="2268" w:type="dxa"/>
          </w:tcPr>
          <w:p w14:paraId="45B2AD12" w14:textId="77777777" w:rsidR="00935BC2" w:rsidRDefault="00935BC2" w:rsidP="00935BC2"/>
        </w:tc>
        <w:tc>
          <w:tcPr>
            <w:tcW w:w="2268" w:type="dxa"/>
          </w:tcPr>
          <w:p w14:paraId="72A65ACF" w14:textId="77777777" w:rsidR="00935BC2" w:rsidRDefault="00935BC2" w:rsidP="00935BC2"/>
        </w:tc>
        <w:tc>
          <w:tcPr>
            <w:tcW w:w="2268" w:type="dxa"/>
          </w:tcPr>
          <w:p w14:paraId="72F6BE24" w14:textId="77777777" w:rsidR="00935BC2" w:rsidRDefault="00935BC2" w:rsidP="00935BC2"/>
        </w:tc>
      </w:tr>
    </w:tbl>
    <w:p w14:paraId="59BCAD02" w14:textId="77777777" w:rsidR="00935BC2" w:rsidRPr="00935BC2" w:rsidRDefault="00935BC2" w:rsidP="00935BC2"/>
    <w:p w14:paraId="6A5E24ED" w14:textId="38BB760F" w:rsidR="00190FA4" w:rsidRPr="003B4BEE" w:rsidRDefault="00190FA4" w:rsidP="00190FA4">
      <w:pPr>
        <w:pStyle w:val="1"/>
      </w:pPr>
      <w:r>
        <w:rPr>
          <w:rFonts w:hint="eastAsia"/>
        </w:rPr>
        <w:t>总结</w:t>
      </w:r>
    </w:p>
    <w:p w14:paraId="69D0DFA7" w14:textId="2DC3A5FC" w:rsidR="006E42DD" w:rsidRPr="00B562F4" w:rsidRDefault="00B562F4" w:rsidP="00B562F4">
      <w:pPr>
        <w:spacing w:before="280"/>
        <w:jc w:val="left"/>
        <w:outlineLvl w:val="0"/>
        <w:rPr>
          <w:b/>
          <w:sz w:val="18"/>
          <w:szCs w:val="18"/>
        </w:rPr>
      </w:pPr>
      <w:r w:rsidRPr="00B562F4">
        <w:rPr>
          <w:rFonts w:hint="eastAsia"/>
          <w:b/>
          <w:sz w:val="18"/>
          <w:szCs w:val="18"/>
        </w:rPr>
        <w:t>Reference</w:t>
      </w:r>
    </w:p>
    <w:p w14:paraId="264E2CB2" w14:textId="77777777" w:rsidR="0055156B" w:rsidRPr="0055156B" w:rsidRDefault="006E42DD" w:rsidP="0055156B">
      <w:pPr>
        <w:pStyle w:val="af"/>
      </w:pPr>
      <w:r>
        <w:fldChar w:fldCharType="begin"/>
      </w:r>
      <w:r>
        <w:instrText xml:space="preserve"> ADDIN ZOTERO_BIBL {"uncited":[],"omitted":[],"custom":[]} CSL_BIBLIOGRAPHY </w:instrText>
      </w:r>
      <w:r>
        <w:fldChar w:fldCharType="separate"/>
      </w:r>
      <w:r w:rsidR="0055156B" w:rsidRPr="0055156B">
        <w:t>[1]</w:t>
      </w:r>
      <w:r w:rsidR="0055156B" w:rsidRPr="0055156B">
        <w:tab/>
        <w:t xml:space="preserve">Kristensen K, Borum N, Christensen L G, </w:t>
      </w:r>
      <w:r w:rsidR="0055156B" w:rsidRPr="0055156B">
        <w:t>等</w:t>
      </w:r>
      <w:r w:rsidR="0055156B" w:rsidRPr="0055156B">
        <w:t xml:space="preserve">. Towards a Next Generation Universally Accessible ‘Online Shopping-for-Apparel’ System[A]. </w:t>
      </w:r>
      <w:r w:rsidR="0055156B" w:rsidRPr="0055156B">
        <w:t>见</w:t>
      </w:r>
      <w:r w:rsidR="0055156B" w:rsidRPr="0055156B">
        <w:t>: M. Kurosu. Human-Computer Interaction. Users and Contexts of Use[M]. Berlin, Heidelberg: Springer Berlin Heidelberg, 2013, 8006: 418–427.</w:t>
      </w:r>
    </w:p>
    <w:p w14:paraId="20157BFD" w14:textId="77777777" w:rsidR="0055156B" w:rsidRPr="0055156B" w:rsidRDefault="0055156B" w:rsidP="0055156B">
      <w:pPr>
        <w:pStyle w:val="af"/>
      </w:pPr>
      <w:r w:rsidRPr="0055156B">
        <w:t>[2]</w:t>
      </w:r>
      <w:r w:rsidRPr="0055156B">
        <w:tab/>
        <w:t xml:space="preserve">Keizer A, van Elburg A, Helms R, </w:t>
      </w:r>
      <w:r w:rsidRPr="0055156B">
        <w:t>等</w:t>
      </w:r>
      <w:r w:rsidRPr="0055156B">
        <w:t>. A Virtual Reality Full Body Illusion Improves Body Image Disturbance in Anorexia Nervosa[J]. A. Stengel. PLOS ONE, 2016, 11(10): e0163921.</w:t>
      </w:r>
    </w:p>
    <w:p w14:paraId="734262C9" w14:textId="77777777" w:rsidR="0055156B" w:rsidRPr="0055156B" w:rsidRDefault="0055156B" w:rsidP="0055156B">
      <w:pPr>
        <w:pStyle w:val="af"/>
      </w:pPr>
      <w:r w:rsidRPr="0055156B">
        <w:t>[3]</w:t>
      </w:r>
      <w:r w:rsidRPr="0055156B">
        <w:tab/>
        <w:t xml:space="preserve">Allen B, Curless B, Curless B, </w:t>
      </w:r>
      <w:r w:rsidRPr="0055156B">
        <w:t>等</w:t>
      </w:r>
      <w:r w:rsidRPr="0055156B">
        <w:t>. The Space of Human Body Shapes: Reconstruction and Parameterization from Range Scans[A]. ACM SIGGRAPH 2003 Papers[C]. New York, NY, USA: ACM, 2003: 587–594.</w:t>
      </w:r>
    </w:p>
    <w:p w14:paraId="54D4BCF8" w14:textId="77777777" w:rsidR="0055156B" w:rsidRPr="0055156B" w:rsidRDefault="0055156B" w:rsidP="0055156B">
      <w:pPr>
        <w:pStyle w:val="af"/>
      </w:pPr>
      <w:r w:rsidRPr="0055156B">
        <w:t>[4]</w:t>
      </w:r>
      <w:r w:rsidRPr="0055156B">
        <w:tab/>
        <w:t xml:space="preserve">Anguelov D, Srinivasan P, Koller D, </w:t>
      </w:r>
      <w:r w:rsidRPr="0055156B">
        <w:t>等</w:t>
      </w:r>
      <w:r w:rsidRPr="0055156B">
        <w:t>. SCAPE: Shape Completion and Animation of People[J]. : 9.</w:t>
      </w:r>
    </w:p>
    <w:p w14:paraId="00624AFE" w14:textId="77777777" w:rsidR="0055156B" w:rsidRPr="0055156B" w:rsidRDefault="0055156B" w:rsidP="0055156B">
      <w:pPr>
        <w:pStyle w:val="af"/>
      </w:pPr>
      <w:r w:rsidRPr="0055156B">
        <w:t>[5]</w:t>
      </w:r>
      <w:r w:rsidRPr="0055156B">
        <w:tab/>
        <w:t xml:space="preserve">Zhou S, Fu H, Liu L, </w:t>
      </w:r>
      <w:r w:rsidRPr="0055156B">
        <w:t>等</w:t>
      </w:r>
      <w:r w:rsidRPr="0055156B">
        <w:t>. Parametric reshaping of human bodies in images[J]. ACM Transactions on Graphics, 2010, 29(4): 1.</w:t>
      </w:r>
    </w:p>
    <w:p w14:paraId="55E39E08" w14:textId="77777777" w:rsidR="0055156B" w:rsidRPr="0055156B" w:rsidRDefault="0055156B" w:rsidP="0055156B">
      <w:pPr>
        <w:pStyle w:val="af"/>
      </w:pPr>
      <w:r w:rsidRPr="0055156B">
        <w:t>[6]</w:t>
      </w:r>
      <w:r w:rsidRPr="0055156B">
        <w:tab/>
        <w:t>Wuhrer S, Shu C. Estimating 3D Human Shapes from Measurements[J]. arXiv:1109.1175 [cs], 2012.</w:t>
      </w:r>
    </w:p>
    <w:p w14:paraId="183275BF" w14:textId="77777777" w:rsidR="0055156B" w:rsidRPr="0055156B" w:rsidRDefault="0055156B" w:rsidP="0055156B">
      <w:pPr>
        <w:pStyle w:val="af"/>
      </w:pPr>
      <w:r w:rsidRPr="0055156B">
        <w:lastRenderedPageBreak/>
        <w:t>[7]</w:t>
      </w:r>
      <w:r w:rsidRPr="0055156B">
        <w:tab/>
        <w:t xml:space="preserve">Yang Y, Yu Y, Zhou Y, </w:t>
      </w:r>
      <w:r w:rsidRPr="0055156B">
        <w:t>等</w:t>
      </w:r>
      <w:r w:rsidRPr="0055156B">
        <w:t>. Semantic Parametric Reshaping of Human Body Models[A]. 2014 2nd International Conference on 3D Vision[C]. Tokyo: IEEE, 2014: 41–48.</w:t>
      </w:r>
    </w:p>
    <w:p w14:paraId="62DBE445" w14:textId="77777777" w:rsidR="0055156B" w:rsidRPr="0055156B" w:rsidRDefault="0055156B" w:rsidP="0055156B">
      <w:pPr>
        <w:pStyle w:val="af"/>
      </w:pPr>
      <w:r w:rsidRPr="0055156B">
        <w:t>[8]</w:t>
      </w:r>
      <w:r w:rsidRPr="0055156B">
        <w:tab/>
        <w:t>Zhang Y, Zheng J, Magnenat-Thalmann N. Example-guided anthropometric human body modeling[J]. The Visual Computer, 2015, 31(12): 1615–1631.</w:t>
      </w:r>
    </w:p>
    <w:p w14:paraId="28D11AA3" w14:textId="77777777" w:rsidR="0055156B" w:rsidRPr="0055156B" w:rsidRDefault="0055156B" w:rsidP="0055156B">
      <w:pPr>
        <w:pStyle w:val="af"/>
      </w:pPr>
      <w:r w:rsidRPr="0055156B">
        <w:t>[9]</w:t>
      </w:r>
      <w:r w:rsidRPr="0055156B">
        <w:tab/>
        <w:t xml:space="preserve">Zeng Y, Fu J, Chao H. 3D Human Body Reshaping with Anthropometric Modeling[A]. </w:t>
      </w:r>
      <w:r w:rsidRPr="0055156B">
        <w:t>见</w:t>
      </w:r>
      <w:r w:rsidRPr="0055156B">
        <w:t>: B. Huet, L. Nie, R. Hong. Internet Multimedia Computing and Service[M]. Singapore: Springer Singapore, 2018, 819: 96–107.</w:t>
      </w:r>
    </w:p>
    <w:p w14:paraId="78F7A472" w14:textId="77777777" w:rsidR="0055156B" w:rsidRPr="0055156B" w:rsidRDefault="0055156B" w:rsidP="0055156B">
      <w:pPr>
        <w:pStyle w:val="af"/>
      </w:pPr>
      <w:r w:rsidRPr="0055156B">
        <w:t>[10]</w:t>
      </w:r>
      <w:r w:rsidRPr="0055156B">
        <w:tab/>
        <w:t>Streuber S. Body Talk: Crowdshaping Realistic 3D Avatars with Words[J]. 2016, 35(4): 15.</w:t>
      </w:r>
    </w:p>
    <w:p w14:paraId="4F6CA352" w14:textId="77777777" w:rsidR="0055156B" w:rsidRPr="0055156B" w:rsidRDefault="0055156B" w:rsidP="0055156B">
      <w:pPr>
        <w:pStyle w:val="af"/>
      </w:pPr>
      <w:r w:rsidRPr="0055156B">
        <w:t>[11]</w:t>
      </w:r>
      <w:r w:rsidRPr="0055156B">
        <w:tab/>
        <w:t xml:space="preserve">Loper M, Mahmood N, Romero J, </w:t>
      </w:r>
      <w:r w:rsidRPr="0055156B">
        <w:t>等</w:t>
      </w:r>
      <w:r w:rsidRPr="0055156B">
        <w:t>. SMPL: a skinned multi-person linear model[J]. ACM Transactions on Graphics, 2015, 34(6): 1–16.</w:t>
      </w:r>
    </w:p>
    <w:p w14:paraId="15C26F03" w14:textId="77777777" w:rsidR="0055156B" w:rsidRPr="0055156B" w:rsidRDefault="0055156B" w:rsidP="0055156B">
      <w:pPr>
        <w:pStyle w:val="af"/>
      </w:pPr>
      <w:r w:rsidRPr="0055156B">
        <w:t>[12]</w:t>
      </w:r>
      <w:r w:rsidRPr="0055156B">
        <w:tab/>
        <w:t xml:space="preserve">Robinette K M, Blackwell S, Daanen H, </w:t>
      </w:r>
      <w:r w:rsidRPr="0055156B">
        <w:t>等</w:t>
      </w:r>
      <w:r w:rsidRPr="0055156B">
        <w:t>. Civilian american and european surface anthropometry resource (caesar), final report. volume 1. summary[R]. SYTRONICS INC DAYTON OH, 2002.</w:t>
      </w:r>
    </w:p>
    <w:p w14:paraId="5F2980FB" w14:textId="77777777" w:rsidR="0055156B" w:rsidRPr="0055156B" w:rsidRDefault="0055156B" w:rsidP="0055156B">
      <w:pPr>
        <w:pStyle w:val="af"/>
      </w:pPr>
      <w:r w:rsidRPr="0055156B">
        <w:t>[13]</w:t>
      </w:r>
      <w:r w:rsidRPr="0055156B">
        <w:tab/>
        <w:t xml:space="preserve">Hasler N, Stoll C, Sunkel M, </w:t>
      </w:r>
      <w:r w:rsidRPr="0055156B">
        <w:t>等</w:t>
      </w:r>
      <w:r w:rsidRPr="0055156B">
        <w:t>. A Statistical Model of Human Pose and Body Shape[J]. Computer Graphics Forum, 2009, 28(2): 337–346.</w:t>
      </w:r>
    </w:p>
    <w:p w14:paraId="5646148B" w14:textId="77777777" w:rsidR="0055156B" w:rsidRPr="0055156B" w:rsidRDefault="0055156B" w:rsidP="0055156B">
      <w:pPr>
        <w:pStyle w:val="af"/>
      </w:pPr>
      <w:r w:rsidRPr="0055156B">
        <w:t>[14]</w:t>
      </w:r>
      <w:r w:rsidRPr="0055156B">
        <w:tab/>
        <w:t xml:space="preserve">Pishchulin L, Wuhrer S, Helten T, </w:t>
      </w:r>
      <w:r w:rsidRPr="0055156B">
        <w:t>等</w:t>
      </w:r>
      <w:r w:rsidRPr="0055156B">
        <w:t>. Building Statistical Shape Spaces for 3D Human Modeling[J]. Pattern Recognition, 2017, 67: 276–286.</w:t>
      </w:r>
    </w:p>
    <w:p w14:paraId="598EFFE5" w14:textId="77777777" w:rsidR="0055156B" w:rsidRPr="0055156B" w:rsidRDefault="0055156B" w:rsidP="0055156B">
      <w:pPr>
        <w:pStyle w:val="af"/>
      </w:pPr>
      <w:r w:rsidRPr="0055156B">
        <w:t>[15]</w:t>
      </w:r>
      <w:r w:rsidRPr="0055156B">
        <w:tab/>
        <w:t xml:space="preserve">Lassner C, Romero J, Kiefel M, </w:t>
      </w:r>
      <w:r w:rsidRPr="0055156B">
        <w:t>等</w:t>
      </w:r>
      <w:r w:rsidRPr="0055156B">
        <w:t>. Unite the People: Closing the Loop Between 3D and 2D Human Representations[A]. 2017 IEEE Conference on Computer Vision and Pattern Recognition (CVPR)[C]. Honolulu, HI: IEEE, 2017: 4704–4713.</w:t>
      </w:r>
    </w:p>
    <w:p w14:paraId="5DFBE781" w14:textId="77777777" w:rsidR="0055156B" w:rsidRPr="0055156B" w:rsidRDefault="0055156B" w:rsidP="0055156B">
      <w:pPr>
        <w:pStyle w:val="af"/>
      </w:pPr>
      <w:r w:rsidRPr="0055156B">
        <w:t>[16]</w:t>
      </w:r>
      <w:r w:rsidRPr="0055156B">
        <w:tab/>
        <w:t>Seo H, Cordier F, Magnenat-Thalmann N. Synthesizing Animatable Body Models with Parameter- ized Shape Modifications[J]. : 6.</w:t>
      </w:r>
    </w:p>
    <w:p w14:paraId="23ED2E9C" w14:textId="77777777" w:rsidR="0055156B" w:rsidRPr="0055156B" w:rsidRDefault="0055156B" w:rsidP="0055156B">
      <w:pPr>
        <w:pStyle w:val="af"/>
      </w:pPr>
      <w:r w:rsidRPr="0055156B">
        <w:t>[17]</w:t>
      </w:r>
      <w:r w:rsidRPr="0055156B">
        <w:tab/>
        <w:t>Sumner R W, Popovic J. Deformation Transfer for Triangle Meshes[J]. : 7.</w:t>
      </w:r>
    </w:p>
    <w:p w14:paraId="5D21DBFB" w14:textId="77777777" w:rsidR="0055156B" w:rsidRPr="0055156B" w:rsidRDefault="0055156B" w:rsidP="0055156B">
      <w:pPr>
        <w:pStyle w:val="af"/>
      </w:pPr>
      <w:r w:rsidRPr="0055156B">
        <w:t>[18]</w:t>
      </w:r>
      <w:r w:rsidRPr="0055156B">
        <w:tab/>
        <w:t xml:space="preserve">Dibra E, Jain H, Oztireli C, </w:t>
      </w:r>
      <w:r w:rsidRPr="0055156B">
        <w:t>等</w:t>
      </w:r>
      <w:r w:rsidRPr="0055156B">
        <w:t>. HS-Nets: Estimating Human Body Shape from Silhouettes with Convolutional Neural Networks[A]. 2016 Fourth International Conference on 3D Vision (3DV)[C]. Stanford, CA, USA: IEEE, 2016: 108–117.</w:t>
      </w:r>
    </w:p>
    <w:p w14:paraId="770106B2" w14:textId="77777777" w:rsidR="0055156B" w:rsidRPr="0055156B" w:rsidRDefault="0055156B" w:rsidP="0055156B">
      <w:pPr>
        <w:pStyle w:val="af"/>
      </w:pPr>
      <w:r w:rsidRPr="0055156B">
        <w:t>[19]</w:t>
      </w:r>
      <w:r w:rsidRPr="0055156B">
        <w:tab/>
        <w:t xml:space="preserve">Dibra E, Öztireli C, Ziegler R, </w:t>
      </w:r>
      <w:r w:rsidRPr="0055156B">
        <w:t>等</w:t>
      </w:r>
      <w:r w:rsidRPr="0055156B">
        <w:t xml:space="preserve">. Shape from Selfies: Human Body Shape Estimation Using CCA Regression Forests[A]. </w:t>
      </w:r>
      <w:r w:rsidRPr="0055156B">
        <w:t>见</w:t>
      </w:r>
      <w:r w:rsidRPr="0055156B">
        <w:t xml:space="preserve">: B. Leibe, J. Matas, N. Sebe, </w:t>
      </w:r>
      <w:r w:rsidRPr="0055156B">
        <w:t>等</w:t>
      </w:r>
      <w:r w:rsidRPr="0055156B">
        <w:t>. Computer Vision – ECCV 2016[M]. Cham: Springer International Publishing, 2016, 9908: 88–104.</w:t>
      </w:r>
    </w:p>
    <w:p w14:paraId="7D6AC4AF" w14:textId="77777777" w:rsidR="0055156B" w:rsidRPr="0055156B" w:rsidRDefault="0055156B" w:rsidP="0055156B">
      <w:pPr>
        <w:pStyle w:val="af"/>
      </w:pPr>
      <w:r w:rsidRPr="0055156B">
        <w:t>[20]</w:t>
      </w:r>
      <w:r w:rsidRPr="0055156B">
        <w:tab/>
        <w:t xml:space="preserve">Pons-Moll G, Romero J, Mahmood N, </w:t>
      </w:r>
      <w:r w:rsidRPr="0055156B">
        <w:t>等</w:t>
      </w:r>
      <w:r w:rsidRPr="0055156B">
        <w:t>. Dyna: a model of dynamic human shape in motion[J]. ACM Transactions on Graphics, 2015, 34(4): 120:1-120:14.</w:t>
      </w:r>
    </w:p>
    <w:p w14:paraId="2614C86E" w14:textId="04086EAE" w:rsidR="006E42DD" w:rsidRPr="00C52EB9" w:rsidRDefault="006E42DD" w:rsidP="00E9319A">
      <w:pPr>
        <w:pStyle w:val="af4"/>
        <w:ind w:left="366" w:right="168"/>
      </w:pPr>
      <w:r>
        <w:fldChar w:fldCharType="end"/>
      </w:r>
    </w:p>
    <w:sectPr w:rsidR="006E42DD" w:rsidRPr="00C52EB9" w:rsidSect="00790BCF">
      <w:pgSz w:w="10433" w:h="14742"/>
      <w:pgMar w:top="567" w:right="822" w:bottom="1247" w:left="822"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5E7ECD" w14:textId="77777777" w:rsidR="00166269" w:rsidRDefault="00166269" w:rsidP="00631C9C">
      <w:r>
        <w:separator/>
      </w:r>
    </w:p>
  </w:endnote>
  <w:endnote w:type="continuationSeparator" w:id="0">
    <w:p w14:paraId="2939F684" w14:textId="77777777" w:rsidR="00166269" w:rsidRDefault="00166269" w:rsidP="00631C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CFD7DF" w14:textId="77777777" w:rsidR="00166269" w:rsidRDefault="00166269" w:rsidP="00631C9C">
      <w:r>
        <w:separator/>
      </w:r>
    </w:p>
  </w:footnote>
  <w:footnote w:type="continuationSeparator" w:id="0">
    <w:p w14:paraId="4F921BCD" w14:textId="77777777" w:rsidR="00166269" w:rsidRDefault="00166269" w:rsidP="00631C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16189"/>
    <w:multiLevelType w:val="hybridMultilevel"/>
    <w:tmpl w:val="00AE76D4"/>
    <w:lvl w:ilvl="0" w:tplc="D6AAAEC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BB593A"/>
    <w:multiLevelType w:val="multilevel"/>
    <w:tmpl w:val="5F5261EC"/>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29A3165D"/>
    <w:multiLevelType w:val="multilevel"/>
    <w:tmpl w:val="707E314E"/>
    <w:lvl w:ilvl="0">
      <w:start w:val="1"/>
      <w:numFmt w:val="decimal"/>
      <w:lvlText w:val="%1"/>
      <w:lvlJc w:val="left"/>
      <w:pPr>
        <w:ind w:left="425" w:hanging="425"/>
      </w:pPr>
      <w:rPr>
        <w:rFonts w:hint="eastAsia"/>
      </w:rPr>
    </w:lvl>
    <w:lvl w:ilvl="1">
      <w:start w:val="1"/>
      <w:numFmt w:val="decimal"/>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3" w15:restartNumberingAfterBreak="0">
    <w:nsid w:val="2E1461F0"/>
    <w:multiLevelType w:val="hybridMultilevel"/>
    <w:tmpl w:val="F42029C6"/>
    <w:lvl w:ilvl="0" w:tplc="54AA7D68">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4C4105"/>
    <w:multiLevelType w:val="hybridMultilevel"/>
    <w:tmpl w:val="33D00774"/>
    <w:lvl w:ilvl="0" w:tplc="3B3E27B6">
      <w:start w:val="1"/>
      <w:numFmt w:val="decimal"/>
      <w:pStyle w:val="a0"/>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06945D8"/>
    <w:multiLevelType w:val="multilevel"/>
    <w:tmpl w:val="3B64F61A"/>
    <w:lvl w:ilvl="0">
      <w:start w:val="1"/>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6" w15:restartNumberingAfterBreak="0">
    <w:nsid w:val="43BE138A"/>
    <w:multiLevelType w:val="hybridMultilevel"/>
    <w:tmpl w:val="65BC3A70"/>
    <w:lvl w:ilvl="0" w:tplc="8BA83F44">
      <w:start w:val="1"/>
      <w:numFmt w:val="decimal"/>
      <w:pStyle w:val="a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B2415A4"/>
    <w:multiLevelType w:val="hybridMultilevel"/>
    <w:tmpl w:val="3F3C6990"/>
    <w:lvl w:ilvl="0" w:tplc="BBE8432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6C10AEA"/>
    <w:multiLevelType w:val="hybridMultilevel"/>
    <w:tmpl w:val="34D41AAA"/>
    <w:lvl w:ilvl="0" w:tplc="5A76DFB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4"/>
  </w:num>
  <w:num w:numId="3">
    <w:abstractNumId w:val="3"/>
  </w:num>
  <w:num w:numId="4">
    <w:abstractNumId w:val="1"/>
  </w:num>
  <w:num w:numId="5">
    <w:abstractNumId w:val="6"/>
  </w:num>
  <w:num w:numId="6">
    <w:abstractNumId w:val="4"/>
  </w:num>
  <w:num w:numId="7">
    <w:abstractNumId w:val="1"/>
  </w:num>
  <w:num w:numId="8">
    <w:abstractNumId w:val="7"/>
  </w:num>
  <w:num w:numId="9">
    <w:abstractNumId w:val="0"/>
  </w:num>
  <w:num w:numId="10">
    <w:abstractNumId w:val="5"/>
  </w:num>
  <w:num w:numId="11">
    <w:abstractNumId w:val="8"/>
  </w:num>
  <w:num w:numId="12">
    <w:abstractNumId w:val="2"/>
  </w:num>
  <w:num w:numId="13">
    <w:abstractNumId w:val="5"/>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mirrorMargins/>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38D5"/>
    <w:rsid w:val="0000573E"/>
    <w:rsid w:val="000231F2"/>
    <w:rsid w:val="000279DD"/>
    <w:rsid w:val="0003215F"/>
    <w:rsid w:val="00032291"/>
    <w:rsid w:val="000543AB"/>
    <w:rsid w:val="0005447A"/>
    <w:rsid w:val="0005532F"/>
    <w:rsid w:val="00070B32"/>
    <w:rsid w:val="00083A90"/>
    <w:rsid w:val="000B01CC"/>
    <w:rsid w:val="000B18F0"/>
    <w:rsid w:val="000B2C1A"/>
    <w:rsid w:val="000E3CF3"/>
    <w:rsid w:val="000E78AB"/>
    <w:rsid w:val="000F0CF9"/>
    <w:rsid w:val="000F5827"/>
    <w:rsid w:val="00102E3D"/>
    <w:rsid w:val="00106242"/>
    <w:rsid w:val="00124ABE"/>
    <w:rsid w:val="001522F0"/>
    <w:rsid w:val="00166269"/>
    <w:rsid w:val="00175B41"/>
    <w:rsid w:val="0017692B"/>
    <w:rsid w:val="00190FA4"/>
    <w:rsid w:val="00197C63"/>
    <w:rsid w:val="001B0E2A"/>
    <w:rsid w:val="001B0F49"/>
    <w:rsid w:val="001B39E3"/>
    <w:rsid w:val="001C6FC4"/>
    <w:rsid w:val="001D0443"/>
    <w:rsid w:val="001D4E0E"/>
    <w:rsid w:val="001E5434"/>
    <w:rsid w:val="00204A0D"/>
    <w:rsid w:val="00205A11"/>
    <w:rsid w:val="002154E5"/>
    <w:rsid w:val="00222B7C"/>
    <w:rsid w:val="00243A7A"/>
    <w:rsid w:val="00251320"/>
    <w:rsid w:val="002624D3"/>
    <w:rsid w:val="00267667"/>
    <w:rsid w:val="00270987"/>
    <w:rsid w:val="00285BE3"/>
    <w:rsid w:val="0029115F"/>
    <w:rsid w:val="00294CBA"/>
    <w:rsid w:val="002B32E4"/>
    <w:rsid w:val="002B3893"/>
    <w:rsid w:val="002B67A7"/>
    <w:rsid w:val="002C0E73"/>
    <w:rsid w:val="002F3A60"/>
    <w:rsid w:val="00300E55"/>
    <w:rsid w:val="00304D17"/>
    <w:rsid w:val="00334545"/>
    <w:rsid w:val="00334F08"/>
    <w:rsid w:val="0033536D"/>
    <w:rsid w:val="00336059"/>
    <w:rsid w:val="00336CDE"/>
    <w:rsid w:val="00350A27"/>
    <w:rsid w:val="00352A38"/>
    <w:rsid w:val="00354A80"/>
    <w:rsid w:val="0035587A"/>
    <w:rsid w:val="0035732C"/>
    <w:rsid w:val="00357FBA"/>
    <w:rsid w:val="00365DB6"/>
    <w:rsid w:val="00374666"/>
    <w:rsid w:val="0037532A"/>
    <w:rsid w:val="0039176A"/>
    <w:rsid w:val="003A1AC9"/>
    <w:rsid w:val="003B4BEE"/>
    <w:rsid w:val="003B7001"/>
    <w:rsid w:val="003B7F27"/>
    <w:rsid w:val="003C163A"/>
    <w:rsid w:val="003E2E16"/>
    <w:rsid w:val="003E454B"/>
    <w:rsid w:val="003E5E13"/>
    <w:rsid w:val="003F21F3"/>
    <w:rsid w:val="00424FC8"/>
    <w:rsid w:val="00427A8B"/>
    <w:rsid w:val="004331AA"/>
    <w:rsid w:val="004352E7"/>
    <w:rsid w:val="00475E23"/>
    <w:rsid w:val="004827EA"/>
    <w:rsid w:val="004A0AEF"/>
    <w:rsid w:val="004A69EA"/>
    <w:rsid w:val="004B18A8"/>
    <w:rsid w:val="004B67F7"/>
    <w:rsid w:val="004C2480"/>
    <w:rsid w:val="004D662F"/>
    <w:rsid w:val="004E1C03"/>
    <w:rsid w:val="005015A3"/>
    <w:rsid w:val="005155C2"/>
    <w:rsid w:val="00544004"/>
    <w:rsid w:val="005440EE"/>
    <w:rsid w:val="00545656"/>
    <w:rsid w:val="0055156B"/>
    <w:rsid w:val="00586895"/>
    <w:rsid w:val="0059223F"/>
    <w:rsid w:val="00596E22"/>
    <w:rsid w:val="00597893"/>
    <w:rsid w:val="005E0E4C"/>
    <w:rsid w:val="005E2905"/>
    <w:rsid w:val="005F05A9"/>
    <w:rsid w:val="005F6A1C"/>
    <w:rsid w:val="00600A77"/>
    <w:rsid w:val="006032B6"/>
    <w:rsid w:val="006078C5"/>
    <w:rsid w:val="006206AD"/>
    <w:rsid w:val="00631C9C"/>
    <w:rsid w:val="006344CF"/>
    <w:rsid w:val="00635E23"/>
    <w:rsid w:val="00645D58"/>
    <w:rsid w:val="006606CB"/>
    <w:rsid w:val="00666655"/>
    <w:rsid w:val="00683128"/>
    <w:rsid w:val="0068578B"/>
    <w:rsid w:val="006A01B5"/>
    <w:rsid w:val="006B1B52"/>
    <w:rsid w:val="006B2812"/>
    <w:rsid w:val="006E20E2"/>
    <w:rsid w:val="006E42DD"/>
    <w:rsid w:val="006E5609"/>
    <w:rsid w:val="006F7272"/>
    <w:rsid w:val="0074061A"/>
    <w:rsid w:val="00742B21"/>
    <w:rsid w:val="007538D5"/>
    <w:rsid w:val="0075777A"/>
    <w:rsid w:val="00767C00"/>
    <w:rsid w:val="00787B2A"/>
    <w:rsid w:val="00790BCF"/>
    <w:rsid w:val="0079129A"/>
    <w:rsid w:val="00792CDC"/>
    <w:rsid w:val="007A0BD6"/>
    <w:rsid w:val="007B08D0"/>
    <w:rsid w:val="007C16A9"/>
    <w:rsid w:val="00800415"/>
    <w:rsid w:val="00803E1E"/>
    <w:rsid w:val="00825354"/>
    <w:rsid w:val="00832295"/>
    <w:rsid w:val="008326B0"/>
    <w:rsid w:val="008431BD"/>
    <w:rsid w:val="008630C8"/>
    <w:rsid w:val="008751F8"/>
    <w:rsid w:val="0088588B"/>
    <w:rsid w:val="008864B0"/>
    <w:rsid w:val="00895DB9"/>
    <w:rsid w:val="008B4F86"/>
    <w:rsid w:val="008B5B31"/>
    <w:rsid w:val="008D7444"/>
    <w:rsid w:val="008E530C"/>
    <w:rsid w:val="008F0E6B"/>
    <w:rsid w:val="009214F6"/>
    <w:rsid w:val="00932CB6"/>
    <w:rsid w:val="00935BC2"/>
    <w:rsid w:val="0093619A"/>
    <w:rsid w:val="009370B6"/>
    <w:rsid w:val="00937282"/>
    <w:rsid w:val="00953865"/>
    <w:rsid w:val="009578F8"/>
    <w:rsid w:val="00970343"/>
    <w:rsid w:val="009828E6"/>
    <w:rsid w:val="009909C3"/>
    <w:rsid w:val="009A0158"/>
    <w:rsid w:val="009C577A"/>
    <w:rsid w:val="009D23FC"/>
    <w:rsid w:val="009E5434"/>
    <w:rsid w:val="009F1BE9"/>
    <w:rsid w:val="00A215F2"/>
    <w:rsid w:val="00A253AF"/>
    <w:rsid w:val="00A42CCF"/>
    <w:rsid w:val="00A471B5"/>
    <w:rsid w:val="00A7311A"/>
    <w:rsid w:val="00A8630D"/>
    <w:rsid w:val="00AA08F5"/>
    <w:rsid w:val="00AB41E7"/>
    <w:rsid w:val="00AC7F37"/>
    <w:rsid w:val="00AD529F"/>
    <w:rsid w:val="00AF2650"/>
    <w:rsid w:val="00AF53B1"/>
    <w:rsid w:val="00B0395B"/>
    <w:rsid w:val="00B0485B"/>
    <w:rsid w:val="00B066CD"/>
    <w:rsid w:val="00B17978"/>
    <w:rsid w:val="00B17A39"/>
    <w:rsid w:val="00B4171A"/>
    <w:rsid w:val="00B454DC"/>
    <w:rsid w:val="00B46D95"/>
    <w:rsid w:val="00B47F11"/>
    <w:rsid w:val="00B562F4"/>
    <w:rsid w:val="00B63688"/>
    <w:rsid w:val="00B63CE8"/>
    <w:rsid w:val="00B7604F"/>
    <w:rsid w:val="00B83E79"/>
    <w:rsid w:val="00BB3F7B"/>
    <w:rsid w:val="00BB40E5"/>
    <w:rsid w:val="00BB5D96"/>
    <w:rsid w:val="00BC7B09"/>
    <w:rsid w:val="00BF3670"/>
    <w:rsid w:val="00BF76D4"/>
    <w:rsid w:val="00C040BD"/>
    <w:rsid w:val="00C13561"/>
    <w:rsid w:val="00C529FA"/>
    <w:rsid w:val="00C52EB9"/>
    <w:rsid w:val="00C8636B"/>
    <w:rsid w:val="00C9239E"/>
    <w:rsid w:val="00CC04AD"/>
    <w:rsid w:val="00CC4C58"/>
    <w:rsid w:val="00CD5C23"/>
    <w:rsid w:val="00CD74CE"/>
    <w:rsid w:val="00CF0D7F"/>
    <w:rsid w:val="00CF1FCB"/>
    <w:rsid w:val="00CF492D"/>
    <w:rsid w:val="00D0335D"/>
    <w:rsid w:val="00D03BEA"/>
    <w:rsid w:val="00D047DD"/>
    <w:rsid w:val="00D21390"/>
    <w:rsid w:val="00D31B36"/>
    <w:rsid w:val="00D32F2D"/>
    <w:rsid w:val="00D55C74"/>
    <w:rsid w:val="00D56A7C"/>
    <w:rsid w:val="00D642C0"/>
    <w:rsid w:val="00D70A83"/>
    <w:rsid w:val="00D7140B"/>
    <w:rsid w:val="00D725CC"/>
    <w:rsid w:val="00D76876"/>
    <w:rsid w:val="00D9329B"/>
    <w:rsid w:val="00DC1DA2"/>
    <w:rsid w:val="00DE02AE"/>
    <w:rsid w:val="00E01914"/>
    <w:rsid w:val="00E17E12"/>
    <w:rsid w:val="00E31CAA"/>
    <w:rsid w:val="00E44E3D"/>
    <w:rsid w:val="00E510E5"/>
    <w:rsid w:val="00E74EB2"/>
    <w:rsid w:val="00E83C39"/>
    <w:rsid w:val="00E91670"/>
    <w:rsid w:val="00E9319A"/>
    <w:rsid w:val="00EA0B89"/>
    <w:rsid w:val="00EA0E2E"/>
    <w:rsid w:val="00EA43AB"/>
    <w:rsid w:val="00EA7391"/>
    <w:rsid w:val="00ED77F1"/>
    <w:rsid w:val="00EE0677"/>
    <w:rsid w:val="00EE63C6"/>
    <w:rsid w:val="00F064DB"/>
    <w:rsid w:val="00F111AB"/>
    <w:rsid w:val="00F16D93"/>
    <w:rsid w:val="00F50E4C"/>
    <w:rsid w:val="00F557BA"/>
    <w:rsid w:val="00F61F12"/>
    <w:rsid w:val="00F76363"/>
    <w:rsid w:val="00FA006F"/>
    <w:rsid w:val="00FB06C9"/>
    <w:rsid w:val="00FC30DD"/>
    <w:rsid w:val="00FF2746"/>
    <w:rsid w:val="00FF76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763E9E"/>
  <w15:chartTrackingRefBased/>
  <w15:docId w15:val="{902B01EC-0A8F-4110-8679-1311775C1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2F3A60"/>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1">
    <w:name w:val="一级"/>
    <w:basedOn w:val="a2"/>
    <w:link w:val="a6"/>
    <w:autoRedefine/>
    <w:qFormat/>
    <w:rsid w:val="002F3A60"/>
    <w:pPr>
      <w:numPr>
        <w:numId w:val="1"/>
      </w:numPr>
      <w:spacing w:afterLines="50" w:after="50" w:line="400" w:lineRule="exact"/>
      <w:jc w:val="left"/>
    </w:pPr>
    <w:rPr>
      <w:szCs w:val="32"/>
    </w:rPr>
  </w:style>
  <w:style w:type="character" w:customStyle="1" w:styleId="a6">
    <w:name w:val="一级 字符"/>
    <w:basedOn w:val="a3"/>
    <w:link w:val="a1"/>
    <w:rsid w:val="002F3A60"/>
    <w:rPr>
      <w:szCs w:val="32"/>
    </w:rPr>
  </w:style>
  <w:style w:type="paragraph" w:customStyle="1" w:styleId="a0">
    <w:name w:val="二级"/>
    <w:basedOn w:val="10"/>
    <w:link w:val="a7"/>
    <w:autoRedefine/>
    <w:qFormat/>
    <w:rsid w:val="002F3A60"/>
    <w:pPr>
      <w:numPr>
        <w:numId w:val="2"/>
      </w:numPr>
      <w:ind w:left="0" w:firstLineChars="0" w:firstLine="0"/>
      <w:outlineLvl w:val="2"/>
    </w:pPr>
  </w:style>
  <w:style w:type="character" w:customStyle="1" w:styleId="a7">
    <w:name w:val="二级 字符"/>
    <w:basedOn w:val="11"/>
    <w:link w:val="a0"/>
    <w:rsid w:val="002F3A60"/>
    <w:rPr>
      <w:szCs w:val="32"/>
    </w:rPr>
  </w:style>
  <w:style w:type="paragraph" w:styleId="a8">
    <w:name w:val="caption"/>
    <w:aliases w:val="题注CN"/>
    <w:basedOn w:val="a2"/>
    <w:next w:val="a2"/>
    <w:link w:val="a9"/>
    <w:uiPriority w:val="35"/>
    <w:unhideWhenUsed/>
    <w:qFormat/>
    <w:rsid w:val="00EA0B89"/>
    <w:pPr>
      <w:spacing w:afterLines="50" w:after="50"/>
      <w:jc w:val="center"/>
    </w:pPr>
    <w:rPr>
      <w:rFonts w:asciiTheme="majorHAnsi" w:hAnsiTheme="majorHAnsi" w:cstheme="majorBidi"/>
      <w:sz w:val="18"/>
      <w:szCs w:val="20"/>
    </w:rPr>
  </w:style>
  <w:style w:type="paragraph" w:customStyle="1" w:styleId="10">
    <w:name w:val="1正文"/>
    <w:basedOn w:val="a1"/>
    <w:link w:val="11"/>
    <w:qFormat/>
    <w:rsid w:val="002F3A60"/>
    <w:pPr>
      <w:numPr>
        <w:numId w:val="0"/>
      </w:numPr>
      <w:spacing w:afterLines="0" w:after="0"/>
      <w:ind w:firstLineChars="200" w:firstLine="200"/>
    </w:pPr>
  </w:style>
  <w:style w:type="character" w:customStyle="1" w:styleId="11">
    <w:name w:val="1正文 字符"/>
    <w:basedOn w:val="a6"/>
    <w:link w:val="10"/>
    <w:rsid w:val="002F3A60"/>
    <w:rPr>
      <w:szCs w:val="32"/>
    </w:rPr>
  </w:style>
  <w:style w:type="paragraph" w:customStyle="1" w:styleId="a">
    <w:name w:val="三级"/>
    <w:basedOn w:val="a1"/>
    <w:link w:val="aa"/>
    <w:qFormat/>
    <w:rsid w:val="002F3A60"/>
    <w:pPr>
      <w:numPr>
        <w:numId w:val="4"/>
      </w:numPr>
      <w:outlineLvl w:val="2"/>
    </w:pPr>
  </w:style>
  <w:style w:type="character" w:customStyle="1" w:styleId="aa">
    <w:name w:val="三级 字符"/>
    <w:basedOn w:val="a6"/>
    <w:link w:val="a"/>
    <w:rsid w:val="002F3A60"/>
    <w:rPr>
      <w:szCs w:val="32"/>
    </w:rPr>
  </w:style>
  <w:style w:type="paragraph" w:styleId="ab">
    <w:name w:val="header"/>
    <w:basedOn w:val="a2"/>
    <w:link w:val="ac"/>
    <w:uiPriority w:val="99"/>
    <w:unhideWhenUsed/>
    <w:rsid w:val="00631C9C"/>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3"/>
    <w:link w:val="ab"/>
    <w:uiPriority w:val="99"/>
    <w:rsid w:val="00631C9C"/>
    <w:rPr>
      <w:sz w:val="18"/>
      <w:szCs w:val="18"/>
    </w:rPr>
  </w:style>
  <w:style w:type="paragraph" w:styleId="ad">
    <w:name w:val="footer"/>
    <w:basedOn w:val="a2"/>
    <w:link w:val="ae"/>
    <w:uiPriority w:val="99"/>
    <w:unhideWhenUsed/>
    <w:rsid w:val="00631C9C"/>
    <w:pPr>
      <w:tabs>
        <w:tab w:val="center" w:pos="4153"/>
        <w:tab w:val="right" w:pos="8306"/>
      </w:tabs>
      <w:snapToGrid w:val="0"/>
      <w:jc w:val="left"/>
    </w:pPr>
    <w:rPr>
      <w:sz w:val="18"/>
      <w:szCs w:val="18"/>
    </w:rPr>
  </w:style>
  <w:style w:type="character" w:customStyle="1" w:styleId="ae">
    <w:name w:val="页脚 字符"/>
    <w:basedOn w:val="a3"/>
    <w:link w:val="ad"/>
    <w:uiPriority w:val="99"/>
    <w:rsid w:val="00631C9C"/>
    <w:rPr>
      <w:sz w:val="18"/>
      <w:szCs w:val="18"/>
    </w:rPr>
  </w:style>
  <w:style w:type="paragraph" w:styleId="af">
    <w:name w:val="Bibliography"/>
    <w:basedOn w:val="a2"/>
    <w:next w:val="a2"/>
    <w:uiPriority w:val="37"/>
    <w:unhideWhenUsed/>
    <w:rsid w:val="006E42DD"/>
    <w:pPr>
      <w:tabs>
        <w:tab w:val="left" w:pos="384"/>
      </w:tabs>
      <w:ind w:left="384" w:hanging="384"/>
    </w:pPr>
  </w:style>
  <w:style w:type="paragraph" w:styleId="af0">
    <w:name w:val="Subtitle"/>
    <w:basedOn w:val="a2"/>
    <w:next w:val="a2"/>
    <w:link w:val="af1"/>
    <w:uiPriority w:val="11"/>
    <w:qFormat/>
    <w:rsid w:val="008B5B31"/>
    <w:pPr>
      <w:spacing w:line="0" w:lineRule="atLeast"/>
      <w:jc w:val="left"/>
      <w:outlineLvl w:val="0"/>
    </w:pPr>
    <w:rPr>
      <w:rFonts w:asciiTheme="minorHAnsi" w:eastAsia="黑体" w:hAnsiTheme="minorHAnsi" w:cstheme="minorBidi"/>
      <w:b/>
      <w:bCs/>
      <w:kern w:val="28"/>
      <w:sz w:val="28"/>
      <w:szCs w:val="32"/>
    </w:rPr>
  </w:style>
  <w:style w:type="character" w:customStyle="1" w:styleId="af1">
    <w:name w:val="副标题 字符"/>
    <w:basedOn w:val="a3"/>
    <w:link w:val="af0"/>
    <w:uiPriority w:val="11"/>
    <w:rsid w:val="008B5B31"/>
    <w:rPr>
      <w:rFonts w:asciiTheme="minorHAnsi" w:eastAsia="黑体" w:hAnsiTheme="minorHAnsi" w:cstheme="minorBidi"/>
      <w:b/>
      <w:bCs/>
      <w:kern w:val="28"/>
      <w:sz w:val="28"/>
      <w:szCs w:val="32"/>
    </w:rPr>
  </w:style>
  <w:style w:type="paragraph" w:customStyle="1" w:styleId="1">
    <w:name w:val="段标题1"/>
    <w:basedOn w:val="a2"/>
    <w:link w:val="12"/>
    <w:qFormat/>
    <w:rsid w:val="00B562F4"/>
    <w:pPr>
      <w:numPr>
        <w:numId w:val="10"/>
      </w:numPr>
      <w:adjustRightInd w:val="0"/>
      <w:spacing w:before="160" w:after="160"/>
      <w:jc w:val="left"/>
      <w:outlineLvl w:val="0"/>
    </w:pPr>
    <w:rPr>
      <w:rFonts w:eastAsia="黑体"/>
      <w:sz w:val="21"/>
    </w:rPr>
  </w:style>
  <w:style w:type="paragraph" w:customStyle="1" w:styleId="af2">
    <w:name w:val="正文样式"/>
    <w:basedOn w:val="1"/>
    <w:link w:val="af3"/>
    <w:qFormat/>
    <w:rsid w:val="00790BCF"/>
    <w:pPr>
      <w:numPr>
        <w:numId w:val="0"/>
      </w:numPr>
      <w:adjustRightInd/>
      <w:spacing w:before="0" w:after="0" w:line="400" w:lineRule="exact"/>
      <w:ind w:firstLineChars="200" w:firstLine="200"/>
      <w:jc w:val="both"/>
      <w:outlineLvl w:val="9"/>
    </w:pPr>
    <w:rPr>
      <w:rFonts w:eastAsia="宋体"/>
      <w:sz w:val="18"/>
    </w:rPr>
  </w:style>
  <w:style w:type="character" w:customStyle="1" w:styleId="12">
    <w:name w:val="段标题1 字符"/>
    <w:basedOn w:val="a3"/>
    <w:link w:val="1"/>
    <w:rsid w:val="00B562F4"/>
    <w:rPr>
      <w:rFonts w:eastAsia="黑体"/>
      <w:sz w:val="21"/>
    </w:rPr>
  </w:style>
  <w:style w:type="paragraph" w:customStyle="1" w:styleId="af4">
    <w:name w:val="参考文献样式"/>
    <w:basedOn w:val="a2"/>
    <w:link w:val="af5"/>
    <w:qFormat/>
    <w:rsid w:val="006032B6"/>
    <w:pPr>
      <w:spacing w:line="256" w:lineRule="exact"/>
      <w:ind w:leftChars="70" w:left="268" w:rightChars="70" w:right="70" w:hanging="198"/>
    </w:pPr>
    <w:rPr>
      <w:rFonts w:eastAsia="Times New Roman"/>
      <w:sz w:val="15"/>
      <w:szCs w:val="18"/>
    </w:rPr>
  </w:style>
  <w:style w:type="character" w:customStyle="1" w:styleId="af3">
    <w:name w:val="正文样式 字符"/>
    <w:basedOn w:val="12"/>
    <w:link w:val="af2"/>
    <w:rsid w:val="00790BCF"/>
    <w:rPr>
      <w:rFonts w:eastAsia="黑体"/>
      <w:sz w:val="18"/>
    </w:rPr>
  </w:style>
  <w:style w:type="paragraph" w:customStyle="1" w:styleId="2">
    <w:name w:val="段标题2"/>
    <w:basedOn w:val="1"/>
    <w:link w:val="20"/>
    <w:qFormat/>
    <w:rsid w:val="00190FA4"/>
    <w:pPr>
      <w:numPr>
        <w:ilvl w:val="1"/>
      </w:numPr>
      <w:spacing w:beforeLines="25" w:before="25" w:afterLines="25" w:after="25"/>
      <w:outlineLvl w:val="1"/>
    </w:pPr>
    <w:rPr>
      <w:sz w:val="18"/>
    </w:rPr>
  </w:style>
  <w:style w:type="character" w:customStyle="1" w:styleId="af5">
    <w:name w:val="参考文献样式 字符"/>
    <w:basedOn w:val="a3"/>
    <w:link w:val="af4"/>
    <w:rsid w:val="006032B6"/>
    <w:rPr>
      <w:rFonts w:eastAsia="Times New Roman"/>
      <w:sz w:val="15"/>
      <w:szCs w:val="18"/>
    </w:rPr>
  </w:style>
  <w:style w:type="character" w:customStyle="1" w:styleId="20">
    <w:name w:val="段标题2 字符"/>
    <w:basedOn w:val="12"/>
    <w:link w:val="2"/>
    <w:rsid w:val="009A0158"/>
    <w:rPr>
      <w:rFonts w:eastAsia="黑体"/>
      <w:sz w:val="18"/>
    </w:rPr>
  </w:style>
  <w:style w:type="paragraph" w:customStyle="1" w:styleId="af6">
    <w:name w:val="图片"/>
    <w:basedOn w:val="10"/>
    <w:link w:val="af7"/>
    <w:qFormat/>
    <w:rsid w:val="006078C5"/>
    <w:pPr>
      <w:spacing w:line="0" w:lineRule="atLeast"/>
      <w:ind w:firstLineChars="0" w:firstLine="0"/>
      <w:jc w:val="center"/>
    </w:pPr>
    <w:rPr>
      <w:noProof/>
    </w:rPr>
  </w:style>
  <w:style w:type="paragraph" w:customStyle="1" w:styleId="EN">
    <w:name w:val="题注EN"/>
    <w:basedOn w:val="a8"/>
    <w:link w:val="EN0"/>
    <w:qFormat/>
    <w:rsid w:val="00EA0B89"/>
    <w:pPr>
      <w:spacing w:beforeLines="50" w:before="50" w:afterLines="0" w:after="0"/>
    </w:pPr>
    <w:rPr>
      <w:rFonts w:eastAsia="Times New Roman"/>
    </w:rPr>
  </w:style>
  <w:style w:type="character" w:customStyle="1" w:styleId="af7">
    <w:name w:val="图片 字符"/>
    <w:basedOn w:val="11"/>
    <w:link w:val="af6"/>
    <w:rsid w:val="006078C5"/>
    <w:rPr>
      <w:noProof/>
      <w:szCs w:val="32"/>
    </w:rPr>
  </w:style>
  <w:style w:type="table" w:styleId="af8">
    <w:name w:val="Table Grid"/>
    <w:basedOn w:val="a4"/>
    <w:uiPriority w:val="39"/>
    <w:rsid w:val="00935B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题注 字符"/>
    <w:aliases w:val="题注CN 字符"/>
    <w:basedOn w:val="a3"/>
    <w:link w:val="a8"/>
    <w:uiPriority w:val="35"/>
    <w:rsid w:val="00EA0B89"/>
    <w:rPr>
      <w:rFonts w:asciiTheme="majorHAnsi" w:hAnsiTheme="majorHAnsi" w:cstheme="majorBidi"/>
      <w:sz w:val="18"/>
      <w:szCs w:val="20"/>
    </w:rPr>
  </w:style>
  <w:style w:type="character" w:customStyle="1" w:styleId="EN0">
    <w:name w:val="题注EN 字符"/>
    <w:basedOn w:val="a9"/>
    <w:link w:val="EN"/>
    <w:rsid w:val="00EA0B89"/>
    <w:rPr>
      <w:rFonts w:asciiTheme="majorHAnsi" w:eastAsia="Times New Roman" w:hAnsiTheme="majorHAnsi" w:cstheme="majorBidi"/>
      <w:sz w:val="18"/>
      <w:szCs w:val="20"/>
    </w:rPr>
  </w:style>
  <w:style w:type="paragraph" w:customStyle="1" w:styleId="3">
    <w:name w:val="段标题3"/>
    <w:basedOn w:val="2"/>
    <w:next w:val="af2"/>
    <w:link w:val="30"/>
    <w:qFormat/>
    <w:rsid w:val="00300E55"/>
    <w:pPr>
      <w:spacing w:beforeLines="0" w:before="0" w:afterLines="0" w:after="0"/>
      <w:outlineLvl w:val="2"/>
    </w:pPr>
    <w:rPr>
      <w:rFonts w:eastAsia="宋体"/>
    </w:rPr>
  </w:style>
  <w:style w:type="character" w:styleId="af9">
    <w:name w:val="Placeholder Text"/>
    <w:basedOn w:val="a3"/>
    <w:uiPriority w:val="99"/>
    <w:semiHidden/>
    <w:rsid w:val="002B32E4"/>
    <w:rPr>
      <w:color w:val="808080"/>
    </w:rPr>
  </w:style>
  <w:style w:type="paragraph" w:styleId="afa">
    <w:name w:val="Body Text"/>
    <w:basedOn w:val="a2"/>
    <w:link w:val="afb"/>
    <w:uiPriority w:val="99"/>
    <w:semiHidden/>
    <w:unhideWhenUsed/>
    <w:rsid w:val="00300E55"/>
    <w:pPr>
      <w:spacing w:after="120"/>
    </w:pPr>
  </w:style>
  <w:style w:type="character" w:customStyle="1" w:styleId="afb">
    <w:name w:val="正文文本 字符"/>
    <w:basedOn w:val="a3"/>
    <w:link w:val="afa"/>
    <w:uiPriority w:val="99"/>
    <w:semiHidden/>
    <w:rsid w:val="00300E55"/>
  </w:style>
  <w:style w:type="character" w:customStyle="1" w:styleId="30">
    <w:name w:val="段标题3 字符"/>
    <w:basedOn w:val="a3"/>
    <w:link w:val="3"/>
    <w:rsid w:val="00300E55"/>
    <w:rPr>
      <w:sz w:val="18"/>
    </w:rPr>
  </w:style>
  <w:style w:type="paragraph" w:customStyle="1" w:styleId="MTDisplayEquation">
    <w:name w:val="MTDisplayEquation"/>
    <w:basedOn w:val="af2"/>
    <w:next w:val="a2"/>
    <w:link w:val="MTDisplayEquation0"/>
    <w:rsid w:val="00586895"/>
    <w:pPr>
      <w:tabs>
        <w:tab w:val="center" w:pos="4400"/>
        <w:tab w:val="right" w:pos="8780"/>
      </w:tabs>
      <w:ind w:firstLine="360"/>
    </w:pPr>
    <w:rPr>
      <w:rFonts w:eastAsia="黑体"/>
    </w:rPr>
  </w:style>
  <w:style w:type="character" w:customStyle="1" w:styleId="MTDisplayEquation0">
    <w:name w:val="MTDisplayEquation 字符"/>
    <w:basedOn w:val="af3"/>
    <w:link w:val="MTDisplayEquation"/>
    <w:rsid w:val="00586895"/>
    <w:rPr>
      <w:rFonts w:eastAsia="黑体"/>
      <w:sz w:val="18"/>
    </w:rPr>
  </w:style>
  <w:style w:type="paragraph" w:customStyle="1" w:styleId="afc">
    <w:name w:val="公式"/>
    <w:basedOn w:val="af2"/>
    <w:link w:val="afd"/>
    <w:qFormat/>
    <w:rsid w:val="00970343"/>
    <w:pPr>
      <w:snapToGrid w:val="0"/>
      <w:spacing w:line="240" w:lineRule="auto"/>
      <w:ind w:firstLineChars="0" w:firstLine="0"/>
      <w:jc w:val="center"/>
    </w:pPr>
  </w:style>
  <w:style w:type="character" w:customStyle="1" w:styleId="afd">
    <w:name w:val="公式 字符"/>
    <w:basedOn w:val="af3"/>
    <w:link w:val="afc"/>
    <w:rsid w:val="00970343"/>
    <w:rPr>
      <w:rFonts w:eastAsia="黑体"/>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494893">
      <w:bodyDiv w:val="1"/>
      <w:marLeft w:val="0"/>
      <w:marRight w:val="0"/>
      <w:marTop w:val="0"/>
      <w:marBottom w:val="0"/>
      <w:divBdr>
        <w:top w:val="none" w:sz="0" w:space="0" w:color="auto"/>
        <w:left w:val="none" w:sz="0" w:space="0" w:color="auto"/>
        <w:bottom w:val="none" w:sz="0" w:space="0" w:color="auto"/>
        <w:right w:val="none" w:sz="0" w:space="0" w:color="auto"/>
      </w:divBdr>
      <w:divsChild>
        <w:div w:id="29844700">
          <w:marLeft w:val="0"/>
          <w:marRight w:val="0"/>
          <w:marTop w:val="0"/>
          <w:marBottom w:val="0"/>
          <w:divBdr>
            <w:top w:val="none" w:sz="0" w:space="0" w:color="auto"/>
            <w:left w:val="none" w:sz="0" w:space="0" w:color="auto"/>
            <w:bottom w:val="none" w:sz="0" w:space="0" w:color="auto"/>
            <w:right w:val="none" w:sz="0" w:space="0" w:color="auto"/>
          </w:divBdr>
          <w:divsChild>
            <w:div w:id="529882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5654">
      <w:bodyDiv w:val="1"/>
      <w:marLeft w:val="0"/>
      <w:marRight w:val="0"/>
      <w:marTop w:val="0"/>
      <w:marBottom w:val="0"/>
      <w:divBdr>
        <w:top w:val="none" w:sz="0" w:space="0" w:color="auto"/>
        <w:left w:val="none" w:sz="0" w:space="0" w:color="auto"/>
        <w:bottom w:val="none" w:sz="0" w:space="0" w:color="auto"/>
        <w:right w:val="none" w:sz="0" w:space="0" w:color="auto"/>
      </w:divBdr>
      <w:divsChild>
        <w:div w:id="1335886471">
          <w:marLeft w:val="0"/>
          <w:marRight w:val="0"/>
          <w:marTop w:val="0"/>
          <w:marBottom w:val="0"/>
          <w:divBdr>
            <w:top w:val="none" w:sz="0" w:space="0" w:color="auto"/>
            <w:left w:val="none" w:sz="0" w:space="0" w:color="auto"/>
            <w:bottom w:val="none" w:sz="0" w:space="0" w:color="auto"/>
            <w:right w:val="none" w:sz="0" w:space="0" w:color="auto"/>
          </w:divBdr>
          <w:divsChild>
            <w:div w:id="797339487">
              <w:marLeft w:val="0"/>
              <w:marRight w:val="0"/>
              <w:marTop w:val="0"/>
              <w:marBottom w:val="0"/>
              <w:divBdr>
                <w:top w:val="none" w:sz="0" w:space="0" w:color="auto"/>
                <w:left w:val="none" w:sz="0" w:space="0" w:color="auto"/>
                <w:bottom w:val="none" w:sz="0" w:space="0" w:color="auto"/>
                <w:right w:val="none" w:sz="0" w:space="0" w:color="auto"/>
              </w:divBdr>
            </w:div>
            <w:div w:id="1045980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6477416">
      <w:bodyDiv w:val="1"/>
      <w:marLeft w:val="0"/>
      <w:marRight w:val="0"/>
      <w:marTop w:val="0"/>
      <w:marBottom w:val="0"/>
      <w:divBdr>
        <w:top w:val="none" w:sz="0" w:space="0" w:color="auto"/>
        <w:left w:val="none" w:sz="0" w:space="0" w:color="auto"/>
        <w:bottom w:val="none" w:sz="0" w:space="0" w:color="auto"/>
        <w:right w:val="none" w:sz="0" w:space="0" w:color="auto"/>
      </w:divBdr>
      <w:divsChild>
        <w:div w:id="218135538">
          <w:marLeft w:val="0"/>
          <w:marRight w:val="0"/>
          <w:marTop w:val="0"/>
          <w:marBottom w:val="0"/>
          <w:divBdr>
            <w:top w:val="none" w:sz="0" w:space="0" w:color="auto"/>
            <w:left w:val="none" w:sz="0" w:space="0" w:color="auto"/>
            <w:bottom w:val="none" w:sz="0" w:space="0" w:color="auto"/>
            <w:right w:val="none" w:sz="0" w:space="0" w:color="auto"/>
          </w:divBdr>
          <w:divsChild>
            <w:div w:id="1606957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295305">
      <w:bodyDiv w:val="1"/>
      <w:marLeft w:val="0"/>
      <w:marRight w:val="0"/>
      <w:marTop w:val="0"/>
      <w:marBottom w:val="0"/>
      <w:divBdr>
        <w:top w:val="none" w:sz="0" w:space="0" w:color="auto"/>
        <w:left w:val="none" w:sz="0" w:space="0" w:color="auto"/>
        <w:bottom w:val="none" w:sz="0" w:space="0" w:color="auto"/>
        <w:right w:val="none" w:sz="0" w:space="0" w:color="auto"/>
      </w:divBdr>
    </w:div>
    <w:div w:id="407457952">
      <w:bodyDiv w:val="1"/>
      <w:marLeft w:val="0"/>
      <w:marRight w:val="0"/>
      <w:marTop w:val="0"/>
      <w:marBottom w:val="0"/>
      <w:divBdr>
        <w:top w:val="none" w:sz="0" w:space="0" w:color="auto"/>
        <w:left w:val="none" w:sz="0" w:space="0" w:color="auto"/>
        <w:bottom w:val="none" w:sz="0" w:space="0" w:color="auto"/>
        <w:right w:val="none" w:sz="0" w:space="0" w:color="auto"/>
      </w:divBdr>
      <w:divsChild>
        <w:div w:id="1055398891">
          <w:marLeft w:val="0"/>
          <w:marRight w:val="0"/>
          <w:marTop w:val="0"/>
          <w:marBottom w:val="0"/>
          <w:divBdr>
            <w:top w:val="none" w:sz="0" w:space="0" w:color="auto"/>
            <w:left w:val="none" w:sz="0" w:space="0" w:color="auto"/>
            <w:bottom w:val="none" w:sz="0" w:space="0" w:color="auto"/>
            <w:right w:val="none" w:sz="0" w:space="0" w:color="auto"/>
          </w:divBdr>
          <w:divsChild>
            <w:div w:id="1723870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0807435">
      <w:bodyDiv w:val="1"/>
      <w:marLeft w:val="0"/>
      <w:marRight w:val="0"/>
      <w:marTop w:val="0"/>
      <w:marBottom w:val="0"/>
      <w:divBdr>
        <w:top w:val="none" w:sz="0" w:space="0" w:color="auto"/>
        <w:left w:val="none" w:sz="0" w:space="0" w:color="auto"/>
        <w:bottom w:val="none" w:sz="0" w:space="0" w:color="auto"/>
        <w:right w:val="none" w:sz="0" w:space="0" w:color="auto"/>
      </w:divBdr>
      <w:divsChild>
        <w:div w:id="684212543">
          <w:marLeft w:val="0"/>
          <w:marRight w:val="0"/>
          <w:marTop w:val="0"/>
          <w:marBottom w:val="0"/>
          <w:divBdr>
            <w:top w:val="none" w:sz="0" w:space="0" w:color="auto"/>
            <w:left w:val="none" w:sz="0" w:space="0" w:color="auto"/>
            <w:bottom w:val="none" w:sz="0" w:space="0" w:color="auto"/>
            <w:right w:val="none" w:sz="0" w:space="0" w:color="auto"/>
          </w:divBdr>
          <w:divsChild>
            <w:div w:id="792096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753703">
      <w:bodyDiv w:val="1"/>
      <w:marLeft w:val="0"/>
      <w:marRight w:val="0"/>
      <w:marTop w:val="0"/>
      <w:marBottom w:val="0"/>
      <w:divBdr>
        <w:top w:val="none" w:sz="0" w:space="0" w:color="auto"/>
        <w:left w:val="none" w:sz="0" w:space="0" w:color="auto"/>
        <w:bottom w:val="none" w:sz="0" w:space="0" w:color="auto"/>
        <w:right w:val="none" w:sz="0" w:space="0" w:color="auto"/>
      </w:divBdr>
    </w:div>
    <w:div w:id="891238013">
      <w:bodyDiv w:val="1"/>
      <w:marLeft w:val="0"/>
      <w:marRight w:val="0"/>
      <w:marTop w:val="0"/>
      <w:marBottom w:val="0"/>
      <w:divBdr>
        <w:top w:val="none" w:sz="0" w:space="0" w:color="auto"/>
        <w:left w:val="none" w:sz="0" w:space="0" w:color="auto"/>
        <w:bottom w:val="none" w:sz="0" w:space="0" w:color="auto"/>
        <w:right w:val="none" w:sz="0" w:space="0" w:color="auto"/>
      </w:divBdr>
    </w:div>
    <w:div w:id="1099716803">
      <w:bodyDiv w:val="1"/>
      <w:marLeft w:val="0"/>
      <w:marRight w:val="0"/>
      <w:marTop w:val="0"/>
      <w:marBottom w:val="0"/>
      <w:divBdr>
        <w:top w:val="none" w:sz="0" w:space="0" w:color="auto"/>
        <w:left w:val="none" w:sz="0" w:space="0" w:color="auto"/>
        <w:bottom w:val="none" w:sz="0" w:space="0" w:color="auto"/>
        <w:right w:val="none" w:sz="0" w:space="0" w:color="auto"/>
      </w:divBdr>
    </w:div>
    <w:div w:id="1244415613">
      <w:bodyDiv w:val="1"/>
      <w:marLeft w:val="0"/>
      <w:marRight w:val="0"/>
      <w:marTop w:val="0"/>
      <w:marBottom w:val="0"/>
      <w:divBdr>
        <w:top w:val="none" w:sz="0" w:space="0" w:color="auto"/>
        <w:left w:val="none" w:sz="0" w:space="0" w:color="auto"/>
        <w:bottom w:val="none" w:sz="0" w:space="0" w:color="auto"/>
        <w:right w:val="none" w:sz="0" w:space="0" w:color="auto"/>
      </w:divBdr>
    </w:div>
    <w:div w:id="1414862426">
      <w:bodyDiv w:val="1"/>
      <w:marLeft w:val="0"/>
      <w:marRight w:val="0"/>
      <w:marTop w:val="0"/>
      <w:marBottom w:val="0"/>
      <w:divBdr>
        <w:top w:val="none" w:sz="0" w:space="0" w:color="auto"/>
        <w:left w:val="none" w:sz="0" w:space="0" w:color="auto"/>
        <w:bottom w:val="none" w:sz="0" w:space="0" w:color="auto"/>
        <w:right w:val="none" w:sz="0" w:space="0" w:color="auto"/>
      </w:divBdr>
    </w:div>
    <w:div w:id="1433670761">
      <w:bodyDiv w:val="1"/>
      <w:marLeft w:val="0"/>
      <w:marRight w:val="0"/>
      <w:marTop w:val="0"/>
      <w:marBottom w:val="0"/>
      <w:divBdr>
        <w:top w:val="none" w:sz="0" w:space="0" w:color="auto"/>
        <w:left w:val="none" w:sz="0" w:space="0" w:color="auto"/>
        <w:bottom w:val="none" w:sz="0" w:space="0" w:color="auto"/>
        <w:right w:val="none" w:sz="0" w:space="0" w:color="auto"/>
      </w:divBdr>
      <w:divsChild>
        <w:div w:id="1598178144">
          <w:marLeft w:val="0"/>
          <w:marRight w:val="0"/>
          <w:marTop w:val="0"/>
          <w:marBottom w:val="0"/>
          <w:divBdr>
            <w:top w:val="none" w:sz="0" w:space="0" w:color="auto"/>
            <w:left w:val="none" w:sz="0" w:space="0" w:color="auto"/>
            <w:bottom w:val="none" w:sz="0" w:space="0" w:color="auto"/>
            <w:right w:val="none" w:sz="0" w:space="0" w:color="auto"/>
          </w:divBdr>
          <w:divsChild>
            <w:div w:id="196890445">
              <w:marLeft w:val="0"/>
              <w:marRight w:val="0"/>
              <w:marTop w:val="0"/>
              <w:marBottom w:val="0"/>
              <w:divBdr>
                <w:top w:val="none" w:sz="0" w:space="0" w:color="auto"/>
                <w:left w:val="none" w:sz="0" w:space="0" w:color="auto"/>
                <w:bottom w:val="none" w:sz="0" w:space="0" w:color="auto"/>
                <w:right w:val="none" w:sz="0" w:space="0" w:color="auto"/>
              </w:divBdr>
            </w:div>
            <w:div w:id="1784618711">
              <w:marLeft w:val="0"/>
              <w:marRight w:val="0"/>
              <w:marTop w:val="0"/>
              <w:marBottom w:val="0"/>
              <w:divBdr>
                <w:top w:val="none" w:sz="0" w:space="0" w:color="auto"/>
                <w:left w:val="none" w:sz="0" w:space="0" w:color="auto"/>
                <w:bottom w:val="none" w:sz="0" w:space="0" w:color="auto"/>
                <w:right w:val="none" w:sz="0" w:space="0" w:color="auto"/>
              </w:divBdr>
            </w:div>
            <w:div w:id="1036807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6100458">
      <w:bodyDiv w:val="1"/>
      <w:marLeft w:val="0"/>
      <w:marRight w:val="0"/>
      <w:marTop w:val="0"/>
      <w:marBottom w:val="0"/>
      <w:divBdr>
        <w:top w:val="none" w:sz="0" w:space="0" w:color="auto"/>
        <w:left w:val="none" w:sz="0" w:space="0" w:color="auto"/>
        <w:bottom w:val="none" w:sz="0" w:space="0" w:color="auto"/>
        <w:right w:val="none" w:sz="0" w:space="0" w:color="auto"/>
      </w:divBdr>
      <w:divsChild>
        <w:div w:id="423110488">
          <w:marLeft w:val="0"/>
          <w:marRight w:val="0"/>
          <w:marTop w:val="0"/>
          <w:marBottom w:val="0"/>
          <w:divBdr>
            <w:top w:val="none" w:sz="0" w:space="0" w:color="auto"/>
            <w:left w:val="none" w:sz="0" w:space="0" w:color="auto"/>
            <w:bottom w:val="none" w:sz="0" w:space="0" w:color="auto"/>
            <w:right w:val="none" w:sz="0" w:space="0" w:color="auto"/>
          </w:divBdr>
        </w:div>
        <w:div w:id="1972128245">
          <w:marLeft w:val="0"/>
          <w:marRight w:val="0"/>
          <w:marTop w:val="0"/>
          <w:marBottom w:val="0"/>
          <w:divBdr>
            <w:top w:val="none" w:sz="0" w:space="0" w:color="auto"/>
            <w:left w:val="none" w:sz="0" w:space="0" w:color="auto"/>
            <w:bottom w:val="none" w:sz="0" w:space="0" w:color="auto"/>
            <w:right w:val="none" w:sz="0" w:space="0" w:color="auto"/>
          </w:divBdr>
        </w:div>
        <w:div w:id="1644964388">
          <w:marLeft w:val="0"/>
          <w:marRight w:val="0"/>
          <w:marTop w:val="0"/>
          <w:marBottom w:val="0"/>
          <w:divBdr>
            <w:top w:val="none" w:sz="0" w:space="0" w:color="auto"/>
            <w:left w:val="none" w:sz="0" w:space="0" w:color="auto"/>
            <w:bottom w:val="none" w:sz="0" w:space="0" w:color="auto"/>
            <w:right w:val="none" w:sz="0" w:space="0" w:color="auto"/>
          </w:divBdr>
        </w:div>
        <w:div w:id="838885943">
          <w:marLeft w:val="0"/>
          <w:marRight w:val="0"/>
          <w:marTop w:val="0"/>
          <w:marBottom w:val="0"/>
          <w:divBdr>
            <w:top w:val="none" w:sz="0" w:space="0" w:color="auto"/>
            <w:left w:val="none" w:sz="0" w:space="0" w:color="auto"/>
            <w:bottom w:val="none" w:sz="0" w:space="0" w:color="auto"/>
            <w:right w:val="none" w:sz="0" w:space="0" w:color="auto"/>
          </w:divBdr>
        </w:div>
        <w:div w:id="62608140">
          <w:marLeft w:val="0"/>
          <w:marRight w:val="0"/>
          <w:marTop w:val="0"/>
          <w:marBottom w:val="0"/>
          <w:divBdr>
            <w:top w:val="none" w:sz="0" w:space="0" w:color="auto"/>
            <w:left w:val="none" w:sz="0" w:space="0" w:color="auto"/>
            <w:bottom w:val="none" w:sz="0" w:space="0" w:color="auto"/>
            <w:right w:val="none" w:sz="0" w:space="0" w:color="auto"/>
          </w:divBdr>
        </w:div>
        <w:div w:id="251594002">
          <w:marLeft w:val="0"/>
          <w:marRight w:val="0"/>
          <w:marTop w:val="0"/>
          <w:marBottom w:val="0"/>
          <w:divBdr>
            <w:top w:val="none" w:sz="0" w:space="0" w:color="auto"/>
            <w:left w:val="none" w:sz="0" w:space="0" w:color="auto"/>
            <w:bottom w:val="none" w:sz="0" w:space="0" w:color="auto"/>
            <w:right w:val="none" w:sz="0" w:space="0" w:color="auto"/>
          </w:divBdr>
        </w:div>
        <w:div w:id="121729312">
          <w:marLeft w:val="0"/>
          <w:marRight w:val="0"/>
          <w:marTop w:val="0"/>
          <w:marBottom w:val="0"/>
          <w:divBdr>
            <w:top w:val="none" w:sz="0" w:space="0" w:color="auto"/>
            <w:left w:val="none" w:sz="0" w:space="0" w:color="auto"/>
            <w:bottom w:val="none" w:sz="0" w:space="0" w:color="auto"/>
            <w:right w:val="none" w:sz="0" w:space="0" w:color="auto"/>
          </w:divBdr>
        </w:div>
        <w:div w:id="342321839">
          <w:marLeft w:val="0"/>
          <w:marRight w:val="0"/>
          <w:marTop w:val="0"/>
          <w:marBottom w:val="0"/>
          <w:divBdr>
            <w:top w:val="none" w:sz="0" w:space="0" w:color="auto"/>
            <w:left w:val="none" w:sz="0" w:space="0" w:color="auto"/>
            <w:bottom w:val="none" w:sz="0" w:space="0" w:color="auto"/>
            <w:right w:val="none" w:sz="0" w:space="0" w:color="auto"/>
          </w:divBdr>
        </w:div>
      </w:divsChild>
    </w:div>
    <w:div w:id="1776361410">
      <w:bodyDiv w:val="1"/>
      <w:marLeft w:val="0"/>
      <w:marRight w:val="0"/>
      <w:marTop w:val="0"/>
      <w:marBottom w:val="0"/>
      <w:divBdr>
        <w:top w:val="none" w:sz="0" w:space="0" w:color="auto"/>
        <w:left w:val="none" w:sz="0" w:space="0" w:color="auto"/>
        <w:bottom w:val="none" w:sz="0" w:space="0" w:color="auto"/>
        <w:right w:val="none" w:sz="0" w:space="0" w:color="auto"/>
      </w:divBdr>
    </w:div>
    <w:div w:id="2022274805">
      <w:bodyDiv w:val="1"/>
      <w:marLeft w:val="0"/>
      <w:marRight w:val="0"/>
      <w:marTop w:val="0"/>
      <w:marBottom w:val="0"/>
      <w:divBdr>
        <w:top w:val="none" w:sz="0" w:space="0" w:color="auto"/>
        <w:left w:val="none" w:sz="0" w:space="0" w:color="auto"/>
        <w:bottom w:val="none" w:sz="0" w:space="0" w:color="auto"/>
        <w:right w:val="none" w:sz="0" w:space="0" w:color="auto"/>
      </w:divBdr>
    </w:div>
    <w:div w:id="2079085430">
      <w:bodyDiv w:val="1"/>
      <w:marLeft w:val="0"/>
      <w:marRight w:val="0"/>
      <w:marTop w:val="0"/>
      <w:marBottom w:val="0"/>
      <w:divBdr>
        <w:top w:val="none" w:sz="0" w:space="0" w:color="auto"/>
        <w:left w:val="none" w:sz="0" w:space="0" w:color="auto"/>
        <w:bottom w:val="none" w:sz="0" w:space="0" w:color="auto"/>
        <w:right w:val="none" w:sz="0" w:space="0" w:color="auto"/>
      </w:divBdr>
      <w:divsChild>
        <w:div w:id="1040129189">
          <w:marLeft w:val="0"/>
          <w:marRight w:val="0"/>
          <w:marTop w:val="0"/>
          <w:marBottom w:val="0"/>
          <w:divBdr>
            <w:top w:val="none" w:sz="0" w:space="0" w:color="auto"/>
            <w:left w:val="none" w:sz="0" w:space="0" w:color="auto"/>
            <w:bottom w:val="none" w:sz="0" w:space="0" w:color="auto"/>
            <w:right w:val="none" w:sz="0" w:space="0" w:color="auto"/>
          </w:divBdr>
          <w:divsChild>
            <w:div w:id="1591306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image" Target="media/image75.jpe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microsoft.com/office/2007/relationships/hdphoto" Target="media/hdphoto1.wdp"/><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microsoft.com/office/2007/relationships/hdphoto" Target="media/hdphoto2.wdp"/><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jpe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420411-79FE-494D-A363-901DC856D1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52</TotalTime>
  <Pages>9</Pages>
  <Words>14841</Words>
  <Characters>84594</Characters>
  <Application>Microsoft Office Word</Application>
  <DocSecurity>0</DocSecurity>
  <Lines>704</Lines>
  <Paragraphs>198</Paragraphs>
  <ScaleCrop>false</ScaleCrop>
  <Company/>
  <LinksUpToDate>false</LinksUpToDate>
  <CharactersWithSpaces>99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ky</dc:creator>
  <cp:keywords/>
  <dc:description/>
  <cp:lastModifiedBy>dunky</cp:lastModifiedBy>
  <cp:revision>176</cp:revision>
  <dcterms:created xsi:type="dcterms:W3CDTF">2020-05-03T02:04:00Z</dcterms:created>
  <dcterms:modified xsi:type="dcterms:W3CDTF">2020-05-18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87"&gt;&lt;session id="q1v3L1TT"/&gt;&lt;style id="http://www.zotero.org/styles/chinese-gb7714-1987-numeric" hasBibliography="1" bibliographyStyleHasBeenSet="1"/&gt;&lt;prefs&gt;&lt;pref name="fieldType" value="Field"/&gt;&lt;pref name="autom</vt:lpwstr>
  </property>
  <property fmtid="{D5CDD505-2E9C-101B-9397-08002B2CF9AE}" pid="3" name="ZOTERO_PREF_2">
    <vt:lpwstr>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